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DD260FE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о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50D03880" w:rsidR="00E05948" w:rsidRPr="00C258B0" w:rsidRDefault="00427429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Специальные главы органической хими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425"/>
        <w:gridCol w:w="6237"/>
        <w:gridCol w:w="75"/>
      </w:tblGrid>
      <w:tr w:rsidR="00AA6ADF" w:rsidRPr="00B4296A" w14:paraId="2C1D56AD" w14:textId="77777777" w:rsidTr="005C2920">
        <w:trPr>
          <w:trHeight w:val="964"/>
        </w:trPr>
        <w:tc>
          <w:tcPr>
            <w:tcW w:w="9822" w:type="dxa"/>
            <w:gridSpan w:val="5"/>
          </w:tcPr>
          <w:p w14:paraId="0663576B" w14:textId="71E854E5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</w:t>
            </w:r>
            <w:r w:rsidR="00B27154">
              <w:rPr>
                <w:rFonts w:eastAsia="Times New Roman"/>
                <w:sz w:val="24"/>
                <w:szCs w:val="24"/>
              </w:rPr>
              <w:t xml:space="preserve">Специальные главы </w:t>
            </w:r>
            <w:r w:rsidR="00166164">
              <w:rPr>
                <w:rFonts w:eastAsia="Times New Roman"/>
                <w:sz w:val="24"/>
                <w:szCs w:val="24"/>
              </w:rPr>
              <w:t>о</w:t>
            </w:r>
            <w:r w:rsidR="0085171E" w:rsidRPr="0085171E">
              <w:rPr>
                <w:rFonts w:eastAsia="Times New Roman"/>
                <w:sz w:val="24"/>
                <w:szCs w:val="24"/>
              </w:rPr>
              <w:t>рганическ</w:t>
            </w:r>
            <w:r w:rsidR="00166164">
              <w:rPr>
                <w:rFonts w:eastAsia="Times New Roman"/>
                <w:sz w:val="24"/>
                <w:szCs w:val="24"/>
              </w:rPr>
              <w:t>ой</w:t>
            </w:r>
            <w:r w:rsidR="0085171E" w:rsidRPr="0085171E">
              <w:rPr>
                <w:rFonts w:eastAsia="Times New Roman"/>
                <w:sz w:val="24"/>
                <w:szCs w:val="24"/>
              </w:rPr>
              <w:t xml:space="preserve"> хими</w:t>
            </w:r>
            <w:r w:rsidR="00166164">
              <w:rPr>
                <w:rFonts w:eastAsia="Times New Roman"/>
                <w:sz w:val="24"/>
                <w:szCs w:val="24"/>
              </w:rPr>
              <w:t>и</w:t>
            </w:r>
            <w:r w:rsidR="0085171E" w:rsidRPr="0085171E">
              <w:rPr>
                <w:rFonts w:eastAsia="Times New Roman"/>
                <w:sz w:val="24"/>
                <w:szCs w:val="24"/>
              </w:rPr>
              <w:t>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8D1887">
              <w:rPr>
                <w:rFonts w:eastAsia="Times New Roman"/>
                <w:sz w:val="24"/>
                <w:szCs w:val="24"/>
              </w:rPr>
              <w:t xml:space="preserve">основной профессиональной </w:t>
            </w:r>
            <w:r w:rsidRPr="004D03D2">
              <w:rPr>
                <w:rFonts w:eastAsia="Times New Roman"/>
                <w:sz w:val="24"/>
                <w:szCs w:val="24"/>
              </w:rPr>
              <w:t>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166164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  <w:r w:rsidRPr="0093284B">
              <w:rPr>
                <w:rFonts w:eastAsia="Times New Roman"/>
                <w:color w:val="FF0000"/>
                <w:sz w:val="24"/>
                <w:szCs w:val="24"/>
              </w:rPr>
              <w:t>.</w:t>
            </w:r>
          </w:p>
        </w:tc>
      </w:tr>
      <w:tr w:rsidR="00AA6ADF" w:rsidRPr="00AC3042" w14:paraId="2A481DBD" w14:textId="77777777" w:rsidTr="005C2920">
        <w:trPr>
          <w:trHeight w:val="567"/>
        </w:trPr>
        <w:tc>
          <w:tcPr>
            <w:tcW w:w="9822" w:type="dxa"/>
            <w:gridSpan w:val="5"/>
            <w:vAlign w:val="center"/>
          </w:tcPr>
          <w:p w14:paraId="7C92E42A" w14:textId="048962CB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B27154">
              <w:rPr>
                <w:rFonts w:eastAsia="Times New Roman"/>
                <w:sz w:val="24"/>
                <w:szCs w:val="24"/>
              </w:rPr>
              <w:t xml:space="preserve"> </w:t>
            </w:r>
            <w:r w:rsidR="00B27154" w:rsidRPr="0085171E">
              <w:rPr>
                <w:rFonts w:eastAsia="Times New Roman"/>
                <w:sz w:val="24"/>
                <w:szCs w:val="24"/>
              </w:rPr>
              <w:t>«</w:t>
            </w:r>
            <w:r w:rsidR="00B27154">
              <w:rPr>
                <w:rFonts w:eastAsia="Times New Roman"/>
                <w:sz w:val="24"/>
                <w:szCs w:val="24"/>
              </w:rPr>
              <w:t>Специальные главы о</w:t>
            </w:r>
            <w:r w:rsidR="00B27154" w:rsidRPr="0085171E">
              <w:rPr>
                <w:rFonts w:eastAsia="Times New Roman"/>
                <w:sz w:val="24"/>
                <w:szCs w:val="24"/>
              </w:rPr>
              <w:t>рганическ</w:t>
            </w:r>
            <w:r w:rsidR="00B27154">
              <w:rPr>
                <w:rFonts w:eastAsia="Times New Roman"/>
                <w:sz w:val="24"/>
                <w:szCs w:val="24"/>
              </w:rPr>
              <w:t>ой</w:t>
            </w:r>
            <w:r w:rsidR="00B27154" w:rsidRPr="0085171E">
              <w:rPr>
                <w:rFonts w:eastAsia="Times New Roman"/>
                <w:sz w:val="24"/>
                <w:szCs w:val="24"/>
              </w:rPr>
              <w:t xml:space="preserve"> хими</w:t>
            </w:r>
            <w:r w:rsidR="00B27154">
              <w:rPr>
                <w:rFonts w:eastAsia="Times New Roman"/>
                <w:sz w:val="24"/>
                <w:szCs w:val="24"/>
              </w:rPr>
              <w:t>и</w:t>
            </w:r>
            <w:r w:rsidR="00B27154" w:rsidRPr="0085171E"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04C8" w:rsidRPr="00AC3042" w14:paraId="2DD93B07" w14:textId="77777777" w:rsidTr="005C2920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5C292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3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5C292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5C2920" w:rsidRPr="007C3227" w14:paraId="4A3C1958" w14:textId="77777777" w:rsidTr="005C2920">
        <w:trPr>
          <w:gridAfter w:val="1"/>
          <w:wAfter w:w="75" w:type="dxa"/>
          <w:trHeight w:val="510"/>
        </w:trPr>
        <w:tc>
          <w:tcPr>
            <w:tcW w:w="3510" w:type="dxa"/>
            <w:gridSpan w:val="3"/>
            <w:shd w:val="clear" w:color="auto" w:fill="auto"/>
            <w:vAlign w:val="bottom"/>
          </w:tcPr>
          <w:p w14:paraId="2E9EBC3E" w14:textId="383731CC" w:rsidR="005C2920" w:rsidRPr="009476CE" w:rsidRDefault="005C2920" w:rsidP="00F57D0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9476CE">
              <w:rPr>
                <w:rFonts w:eastAsia="Times New Roman"/>
                <w:sz w:val="24"/>
                <w:szCs w:val="24"/>
              </w:rPr>
              <w:t>Заведующий кафедрой:</w:t>
            </w:r>
          </w:p>
        </w:tc>
        <w:tc>
          <w:tcPr>
            <w:tcW w:w="6237" w:type="dxa"/>
            <w:shd w:val="clear" w:color="auto" w:fill="auto"/>
            <w:vAlign w:val="bottom"/>
          </w:tcPr>
          <w:p w14:paraId="1AA86BCB" w14:textId="79AB35AD" w:rsidR="005C2920" w:rsidRPr="009476CE" w:rsidRDefault="005C2920" w:rsidP="00F57D0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    </w:t>
            </w: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7EA5338F" wp14:editId="22B7F90D">
                  <wp:extent cx="504825" cy="607643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д-р </w:t>
            </w:r>
            <w:r w:rsidRPr="009476CE">
              <w:rPr>
                <w:rFonts w:eastAsia="Times New Roman"/>
                <w:sz w:val="24"/>
                <w:szCs w:val="24"/>
              </w:rPr>
              <w:t xml:space="preserve">д.х.н., профессор К.И. Кобрак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02BC5B8F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 xml:space="preserve">Учебная дисциплина </w:t>
      </w:r>
      <w:r w:rsidR="00B27154" w:rsidRPr="0085171E">
        <w:rPr>
          <w:rFonts w:eastAsia="Times New Roman"/>
          <w:sz w:val="24"/>
          <w:szCs w:val="24"/>
        </w:rPr>
        <w:t>«</w:t>
      </w:r>
      <w:r w:rsidR="00B27154">
        <w:rPr>
          <w:rFonts w:eastAsia="Times New Roman"/>
          <w:sz w:val="24"/>
          <w:szCs w:val="24"/>
        </w:rPr>
        <w:t>Специальные главы о</w:t>
      </w:r>
      <w:r w:rsidR="00B27154" w:rsidRPr="0085171E">
        <w:rPr>
          <w:rFonts w:eastAsia="Times New Roman"/>
          <w:sz w:val="24"/>
          <w:szCs w:val="24"/>
        </w:rPr>
        <w:t>рганическ</w:t>
      </w:r>
      <w:r w:rsidR="00B27154">
        <w:rPr>
          <w:rFonts w:eastAsia="Times New Roman"/>
          <w:sz w:val="24"/>
          <w:szCs w:val="24"/>
        </w:rPr>
        <w:t>ой</w:t>
      </w:r>
      <w:r w:rsidR="00B27154" w:rsidRPr="0085171E">
        <w:rPr>
          <w:rFonts w:eastAsia="Times New Roman"/>
          <w:sz w:val="24"/>
          <w:szCs w:val="24"/>
        </w:rPr>
        <w:t xml:space="preserve"> хими</w:t>
      </w:r>
      <w:r w:rsidR="00B27154">
        <w:rPr>
          <w:rFonts w:eastAsia="Times New Roman"/>
          <w:sz w:val="24"/>
          <w:szCs w:val="24"/>
        </w:rPr>
        <w:t>и</w:t>
      </w:r>
      <w:r w:rsidR="00B27154" w:rsidRPr="0085171E">
        <w:rPr>
          <w:rFonts w:eastAsia="Times New Roman"/>
          <w:sz w:val="24"/>
          <w:szCs w:val="24"/>
        </w:rPr>
        <w:t xml:space="preserve">» 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 xml:space="preserve">изучается </w:t>
      </w:r>
      <w:r>
        <w:rPr>
          <w:sz w:val="24"/>
          <w:szCs w:val="24"/>
        </w:rPr>
        <w:t>в</w:t>
      </w:r>
      <w:r w:rsidRPr="00BA26FB">
        <w:rPr>
          <w:sz w:val="24"/>
          <w:szCs w:val="24"/>
        </w:rPr>
        <w:t xml:space="preserve"> </w:t>
      </w:r>
      <w:r w:rsidR="0065510D">
        <w:rPr>
          <w:sz w:val="24"/>
          <w:szCs w:val="24"/>
        </w:rPr>
        <w:t xml:space="preserve">пятом </w:t>
      </w:r>
      <w:r w:rsidRPr="00BA26FB">
        <w:rPr>
          <w:sz w:val="24"/>
          <w:szCs w:val="24"/>
        </w:rPr>
        <w:t>семестр</w:t>
      </w:r>
      <w:r w:rsidR="002C43EF">
        <w:rPr>
          <w:sz w:val="24"/>
          <w:szCs w:val="24"/>
        </w:rPr>
        <w:t>е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6572C" w:rsidRDefault="00BA26FB" w:rsidP="00BA26FB">
      <w:pPr>
        <w:jc w:val="both"/>
        <w:rPr>
          <w:sz w:val="24"/>
          <w:szCs w:val="24"/>
        </w:rPr>
      </w:pPr>
      <w:r w:rsidRPr="00B6572C">
        <w:rPr>
          <w:sz w:val="24"/>
          <w:szCs w:val="24"/>
        </w:rPr>
        <w:t>Курсовая работа/Курсовой проект –не предусмотрен</w:t>
      </w:r>
    </w:p>
    <w:p w14:paraId="5B4DB7D2" w14:textId="76222333" w:rsidR="00B3255D" w:rsidRPr="00B6572C" w:rsidRDefault="00797466" w:rsidP="00B3255D">
      <w:pPr>
        <w:pStyle w:val="2"/>
        <w:rPr>
          <w:i/>
          <w:sz w:val="24"/>
          <w:szCs w:val="24"/>
        </w:rPr>
      </w:pPr>
      <w:r w:rsidRPr="00B6572C">
        <w:rPr>
          <w:sz w:val="24"/>
          <w:szCs w:val="24"/>
        </w:rPr>
        <w:t>Форма промежуточной аттестации</w:t>
      </w:r>
      <w:r w:rsidR="00FD5A56" w:rsidRPr="00B6572C">
        <w:rPr>
          <w:rStyle w:val="afff4"/>
          <w:sz w:val="24"/>
          <w:szCs w:val="24"/>
        </w:rPr>
        <w:endnoteReference w:id="1"/>
      </w:r>
      <w:r w:rsidR="00FD5A56" w:rsidRPr="00B6572C">
        <w:rPr>
          <w:sz w:val="24"/>
          <w:szCs w:val="24"/>
        </w:rPr>
        <w:t>:</w:t>
      </w:r>
      <w:r w:rsidRPr="00B6572C">
        <w:rPr>
          <w:sz w:val="24"/>
          <w:szCs w:val="24"/>
        </w:rP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6572C" w14:paraId="314F493D" w14:textId="77777777" w:rsidTr="007B21C3">
        <w:tc>
          <w:tcPr>
            <w:tcW w:w="2306" w:type="dxa"/>
          </w:tcPr>
          <w:p w14:paraId="77C666E8" w14:textId="4F0B8562" w:rsidR="009664F2" w:rsidRPr="00B6572C" w:rsidRDefault="00F92DB4" w:rsidP="009664F2">
            <w:pPr>
              <w:rPr>
                <w:bCs/>
                <w:sz w:val="24"/>
                <w:szCs w:val="24"/>
              </w:rPr>
            </w:pPr>
            <w:r w:rsidRPr="00B6572C">
              <w:rPr>
                <w:bCs/>
                <w:sz w:val="24"/>
                <w:szCs w:val="24"/>
              </w:rPr>
              <w:t>пя</w:t>
            </w:r>
            <w:r w:rsidR="002C43EF" w:rsidRPr="00B6572C">
              <w:rPr>
                <w:bCs/>
                <w:sz w:val="24"/>
                <w:szCs w:val="24"/>
              </w:rPr>
              <w:t>тый</w:t>
            </w:r>
            <w:r w:rsidR="007B21C3" w:rsidRPr="00B6572C">
              <w:rPr>
                <w:bCs/>
                <w:sz w:val="24"/>
                <w:szCs w:val="24"/>
              </w:rPr>
              <w:t xml:space="preserve"> </w:t>
            </w:r>
            <w:r w:rsidR="009664F2" w:rsidRPr="00B6572C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6572C" w:rsidRDefault="009664F2" w:rsidP="009664F2">
            <w:pPr>
              <w:rPr>
                <w:bCs/>
                <w:sz w:val="24"/>
                <w:szCs w:val="24"/>
              </w:rPr>
            </w:pPr>
            <w:r w:rsidRPr="00B6572C">
              <w:rPr>
                <w:bCs/>
                <w:sz w:val="24"/>
                <w:szCs w:val="24"/>
              </w:rPr>
              <w:t xml:space="preserve">- </w:t>
            </w:r>
            <w:r w:rsidR="00BA26FB" w:rsidRPr="00B6572C">
              <w:rPr>
                <w:bCs/>
                <w:sz w:val="24"/>
                <w:szCs w:val="24"/>
              </w:rPr>
              <w:t>экзамен</w:t>
            </w:r>
            <w:r w:rsidRPr="00B6572C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14:paraId="2A18166C" w14:textId="36F7AE95" w:rsidR="00F84DC0" w:rsidRPr="00B6572C" w:rsidRDefault="007E18CB" w:rsidP="00B3400A">
      <w:pPr>
        <w:pStyle w:val="2"/>
        <w:rPr>
          <w:sz w:val="24"/>
          <w:szCs w:val="24"/>
        </w:rPr>
      </w:pPr>
      <w:r w:rsidRPr="00B6572C">
        <w:rPr>
          <w:sz w:val="24"/>
          <w:szCs w:val="24"/>
        </w:rPr>
        <w:t xml:space="preserve">Место </w:t>
      </w:r>
      <w:r w:rsidR="009B4BCD" w:rsidRPr="00B6572C">
        <w:rPr>
          <w:sz w:val="24"/>
          <w:szCs w:val="24"/>
        </w:rPr>
        <w:t>учебной дисциплины</w:t>
      </w:r>
      <w:r w:rsidR="00BA26FB" w:rsidRPr="00B6572C">
        <w:rPr>
          <w:sz w:val="24"/>
          <w:szCs w:val="24"/>
        </w:rPr>
        <w:t xml:space="preserve"> </w:t>
      </w:r>
      <w:r w:rsidRPr="00B6572C">
        <w:rPr>
          <w:sz w:val="24"/>
          <w:szCs w:val="24"/>
        </w:rPr>
        <w:t>в структуре ОПОП</w:t>
      </w:r>
    </w:p>
    <w:p w14:paraId="47664F9D" w14:textId="752A4669" w:rsidR="0065510D" w:rsidRPr="002C6531" w:rsidRDefault="009B4BCD" w:rsidP="0065510D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B6572C">
        <w:rPr>
          <w:iCs/>
          <w:sz w:val="24"/>
          <w:szCs w:val="24"/>
        </w:rPr>
        <w:t>Учебная дисциплина</w:t>
      </w:r>
      <w:r w:rsidR="00B1553E" w:rsidRPr="00B6572C">
        <w:rPr>
          <w:iCs/>
          <w:sz w:val="24"/>
          <w:szCs w:val="24"/>
        </w:rPr>
        <w:t xml:space="preserve"> </w:t>
      </w:r>
      <w:r w:rsidR="00FF11A6" w:rsidRPr="0085171E">
        <w:rPr>
          <w:rFonts w:eastAsia="Times New Roman"/>
          <w:sz w:val="24"/>
          <w:szCs w:val="24"/>
        </w:rPr>
        <w:t>«</w:t>
      </w:r>
      <w:r w:rsidR="00FF11A6">
        <w:rPr>
          <w:rFonts w:eastAsia="Times New Roman"/>
          <w:sz w:val="24"/>
          <w:szCs w:val="24"/>
        </w:rPr>
        <w:t>Специальные главы о</w:t>
      </w:r>
      <w:r w:rsidR="00FF11A6" w:rsidRPr="0085171E">
        <w:rPr>
          <w:rFonts w:eastAsia="Times New Roman"/>
          <w:sz w:val="24"/>
          <w:szCs w:val="24"/>
        </w:rPr>
        <w:t>рганическ</w:t>
      </w:r>
      <w:r w:rsidR="00FF11A6">
        <w:rPr>
          <w:rFonts w:eastAsia="Times New Roman"/>
          <w:sz w:val="24"/>
          <w:szCs w:val="24"/>
        </w:rPr>
        <w:t>ой</w:t>
      </w:r>
      <w:r w:rsidR="00FF11A6" w:rsidRPr="0085171E">
        <w:rPr>
          <w:rFonts w:eastAsia="Times New Roman"/>
          <w:sz w:val="24"/>
          <w:szCs w:val="24"/>
        </w:rPr>
        <w:t xml:space="preserve"> хими</w:t>
      </w:r>
      <w:r w:rsidR="00FF11A6">
        <w:rPr>
          <w:rFonts w:eastAsia="Times New Roman"/>
          <w:sz w:val="24"/>
          <w:szCs w:val="24"/>
        </w:rPr>
        <w:t>и</w:t>
      </w:r>
      <w:r w:rsidR="00FF11A6" w:rsidRPr="0085171E">
        <w:rPr>
          <w:rFonts w:eastAsia="Times New Roman"/>
          <w:sz w:val="24"/>
          <w:szCs w:val="24"/>
        </w:rPr>
        <w:t>»</w:t>
      </w:r>
      <w:r w:rsidR="00FF11A6" w:rsidRPr="003C1C81">
        <w:rPr>
          <w:rFonts w:eastAsia="Times New Roman"/>
          <w:sz w:val="24"/>
          <w:szCs w:val="24"/>
        </w:rPr>
        <w:t xml:space="preserve"> </w:t>
      </w:r>
      <w:r w:rsidR="00B1553E" w:rsidRPr="00B6572C">
        <w:rPr>
          <w:iCs/>
          <w:sz w:val="24"/>
          <w:szCs w:val="24"/>
        </w:rPr>
        <w:t xml:space="preserve"> </w:t>
      </w:r>
      <w:r w:rsidR="0065510D" w:rsidRPr="00B6572C">
        <w:rPr>
          <w:sz w:val="24"/>
          <w:szCs w:val="24"/>
        </w:rPr>
        <w:t>относится к части, формируемой</w:t>
      </w:r>
      <w:r w:rsidR="0065510D" w:rsidRPr="002C6531">
        <w:rPr>
          <w:sz w:val="24"/>
          <w:szCs w:val="24"/>
        </w:rPr>
        <w:t xml:space="preserve"> участниками образовательных отношений.</w:t>
      </w:r>
    </w:p>
    <w:p w14:paraId="3AF65FA6" w14:textId="4EE495E9" w:rsidR="007E18CB" w:rsidRPr="00B1553E" w:rsidRDefault="00E14A23" w:rsidP="00DF19E6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331FA81D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рганическая химия</w:t>
      </w:r>
    </w:p>
    <w:p w14:paraId="60812252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550E900F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28BDCE64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Учебная практика. Ознакомительная практика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DF19E6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0B7CF14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 xml:space="preserve">Химия парфюмерно-косметических средств </w:t>
      </w:r>
    </w:p>
    <w:p w14:paraId="56903191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Технология парфюмерно-косметических средств</w:t>
      </w:r>
    </w:p>
    <w:p w14:paraId="74CA78E4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токсикологии и физиологии</w:t>
      </w:r>
    </w:p>
    <w:p w14:paraId="168CAE47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истема обеспечения качества парфюмерно-косметической продукции</w:t>
      </w:r>
    </w:p>
    <w:p w14:paraId="2E069F8D" w14:textId="77777777" w:rsidR="0065510D" w:rsidRPr="002C6531" w:rsidRDefault="0065510D" w:rsidP="0065510D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Безопасность парфюмерно-косметических средств</w:t>
      </w:r>
    </w:p>
    <w:p w14:paraId="3C9989D8" w14:textId="77777777" w:rsidR="007B449A" w:rsidRPr="007B449A" w:rsidRDefault="007B449A" w:rsidP="006260F5">
      <w:pPr>
        <w:pStyle w:val="af0"/>
        <w:ind w:left="709"/>
        <w:rPr>
          <w:i/>
          <w:sz w:val="24"/>
          <w:szCs w:val="24"/>
        </w:rPr>
      </w:pPr>
    </w:p>
    <w:p w14:paraId="5C602B27" w14:textId="77777777" w:rsidR="00F0394A" w:rsidRPr="00B323D3" w:rsidRDefault="00F0394A" w:rsidP="00DF19E6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381BA3D3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76230C1E" w:rsidR="00D5517D" w:rsidRDefault="003D5F48" w:rsidP="00DF19E6">
      <w:pPr>
        <w:pStyle w:val="af0"/>
        <w:numPr>
          <w:ilvl w:val="3"/>
          <w:numId w:val="5"/>
        </w:numPr>
        <w:jc w:val="both"/>
        <w:rPr>
          <w:rFonts w:eastAsia="Times New Roman"/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65510D" w:rsidRPr="0085171E">
        <w:rPr>
          <w:rFonts w:eastAsia="Times New Roman"/>
          <w:sz w:val="24"/>
          <w:szCs w:val="24"/>
        </w:rPr>
        <w:t>«</w:t>
      </w:r>
      <w:r w:rsidR="0065510D">
        <w:rPr>
          <w:rFonts w:eastAsia="Times New Roman"/>
          <w:sz w:val="24"/>
          <w:szCs w:val="24"/>
        </w:rPr>
        <w:t>Специальные главы о</w:t>
      </w:r>
      <w:r w:rsidR="0065510D" w:rsidRPr="0085171E">
        <w:rPr>
          <w:rFonts w:eastAsia="Times New Roman"/>
          <w:sz w:val="24"/>
          <w:szCs w:val="24"/>
        </w:rPr>
        <w:t>рганическ</w:t>
      </w:r>
      <w:r w:rsidR="0065510D">
        <w:rPr>
          <w:rFonts w:eastAsia="Times New Roman"/>
          <w:sz w:val="24"/>
          <w:szCs w:val="24"/>
        </w:rPr>
        <w:t>ой</w:t>
      </w:r>
      <w:r w:rsidR="0065510D" w:rsidRPr="0085171E">
        <w:rPr>
          <w:rFonts w:eastAsia="Times New Roman"/>
          <w:sz w:val="24"/>
          <w:szCs w:val="24"/>
        </w:rPr>
        <w:t xml:space="preserve"> хими</w:t>
      </w:r>
      <w:r w:rsidR="0065510D">
        <w:rPr>
          <w:rFonts w:eastAsia="Times New Roman"/>
          <w:sz w:val="24"/>
          <w:szCs w:val="24"/>
        </w:rPr>
        <w:t>и</w:t>
      </w:r>
      <w:r w:rsidR="0065510D" w:rsidRPr="0085171E">
        <w:rPr>
          <w:rFonts w:eastAsia="Times New Roman"/>
          <w:sz w:val="24"/>
          <w:szCs w:val="24"/>
        </w:rPr>
        <w:t>»</w:t>
      </w:r>
      <w:r w:rsidR="00F0394A" w:rsidRPr="003C1C81">
        <w:rPr>
          <w:rFonts w:eastAsia="Times New Roman"/>
          <w:sz w:val="24"/>
          <w:szCs w:val="24"/>
        </w:rPr>
        <w:t xml:space="preserve">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1274C810" w14:textId="12CC6E35" w:rsidR="002F05E3" w:rsidRPr="00FB49D9" w:rsidRDefault="002F05E3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понимания</w:t>
      </w:r>
      <w:r w:rsidRPr="00FB49D9">
        <w:rPr>
          <w:rFonts w:eastAsia="Times New Roman"/>
          <w:sz w:val="24"/>
          <w:szCs w:val="24"/>
        </w:rPr>
        <w:t xml:space="preserve"> современных проблем органической химии; </w:t>
      </w:r>
    </w:p>
    <w:p w14:paraId="252BDB4A" w14:textId="549FE884" w:rsidR="002F05E3" w:rsidRPr="00FB49D9" w:rsidRDefault="002F05E3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FB49D9">
        <w:rPr>
          <w:rFonts w:eastAsia="Times New Roman"/>
          <w:sz w:val="24"/>
          <w:szCs w:val="24"/>
        </w:rPr>
        <w:t>освоение теоретических основ строения и реакционной способности органических соединений ароматического и гетероциклического ряда;</w:t>
      </w:r>
    </w:p>
    <w:p w14:paraId="15D24873" w14:textId="05BE705B" w:rsidR="00417540" w:rsidRDefault="002F05E3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</w:t>
      </w:r>
      <w:r w:rsidRPr="00FB49D9">
        <w:rPr>
          <w:rFonts w:eastAsia="Times New Roman"/>
          <w:sz w:val="24"/>
          <w:szCs w:val="24"/>
        </w:rPr>
        <w:t xml:space="preserve"> представлений о путях превращений и применении </w:t>
      </w:r>
      <w:r w:rsidR="00417540" w:rsidRPr="00D34439">
        <w:rPr>
          <w:iCs/>
        </w:rPr>
        <w:t xml:space="preserve">органических гетероциклических соединений </w:t>
      </w:r>
      <w:r w:rsidR="00417540" w:rsidRPr="00D34439">
        <w:rPr>
          <w:rFonts w:eastAsia="Times New Roman"/>
          <w:iCs/>
        </w:rPr>
        <w:t xml:space="preserve">в </w:t>
      </w:r>
      <w:r w:rsidR="00417540" w:rsidRPr="00021839">
        <w:rPr>
          <w:iCs/>
        </w:rPr>
        <w:t>парфюмерно-косметической продукции</w:t>
      </w:r>
      <w:r w:rsidR="00417540">
        <w:rPr>
          <w:iCs/>
        </w:rPr>
        <w:t>, в</w:t>
      </w:r>
      <w:r w:rsidR="00417540" w:rsidRPr="00D34439">
        <w:rPr>
          <w:rFonts w:eastAsia="Times New Roman"/>
          <w:iCs/>
        </w:rPr>
        <w:t xml:space="preserve"> качестве красителей, текстильных вспомогательных веществ, антиоксидантов, фунгицидов и т.д</w:t>
      </w:r>
      <w:r w:rsidR="00417540" w:rsidRPr="00D34439">
        <w:rPr>
          <w:rFonts w:cstheme="minorBidi"/>
          <w:iCs/>
        </w:rPr>
        <w:t>.</w:t>
      </w:r>
    </w:p>
    <w:p w14:paraId="748A7A08" w14:textId="30C980E0" w:rsidR="002F05E3" w:rsidRPr="00FB49D9" w:rsidRDefault="002F05E3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FB49D9">
        <w:rPr>
          <w:rFonts w:eastAsia="Times New Roman"/>
          <w:sz w:val="24"/>
          <w:szCs w:val="24"/>
        </w:rPr>
        <w:t>приобретение практических навыков по экспериментальным методам очистки, синтеза, определения физико-химических свойств органических соединений;</w:t>
      </w:r>
    </w:p>
    <w:p w14:paraId="7F788867" w14:textId="776D3E0E" w:rsidR="002F05E3" w:rsidRPr="00FB49D9" w:rsidRDefault="002F05E3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FB49D9">
        <w:rPr>
          <w:rFonts w:eastAsia="Times New Roman"/>
          <w:sz w:val="24"/>
          <w:szCs w:val="24"/>
        </w:rPr>
        <w:t>приобретение навыков</w:t>
      </w:r>
      <w:r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</w:t>
      </w:r>
      <w:r w:rsidRPr="00FB49D9">
        <w:rPr>
          <w:rFonts w:eastAsia="Times New Roman"/>
          <w:sz w:val="24"/>
          <w:szCs w:val="24"/>
        </w:rPr>
        <w:t>.</w:t>
      </w:r>
    </w:p>
    <w:p w14:paraId="5226108D" w14:textId="77777777" w:rsidR="00FB49D9" w:rsidRPr="00FB49D9" w:rsidRDefault="00FB49D9" w:rsidP="00FB49D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 xml:space="preserve">формирование у обучающихся компетенции, установленной образовательной программой в соответствии с ФГОС ВО по данной дисциплине; </w:t>
      </w:r>
    </w:p>
    <w:p w14:paraId="1955CAEA" w14:textId="77777777" w:rsidR="00FB49D9" w:rsidRPr="00BB1AA5" w:rsidRDefault="00FB49D9" w:rsidP="00FB49D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учебной дисциплине является овладение обучающимися </w:t>
      </w:r>
      <w:r w:rsidRPr="00BB1AA5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</w:t>
      </w:r>
      <w:r w:rsidRPr="00BB1AA5">
        <w:rPr>
          <w:rFonts w:eastAsia="Times New Roman"/>
          <w:sz w:val="24"/>
          <w:szCs w:val="24"/>
        </w:rPr>
        <w:lastRenderedPageBreak/>
        <w:t>рования компетенции и обеспечивающими достижение планируемых результатов освоения учебной дисциплины.</w:t>
      </w:r>
    </w:p>
    <w:p w14:paraId="133F9B94" w14:textId="111EA9F3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55739">
        <w:rPr>
          <w:i/>
        </w:rPr>
        <w:t>дисциплине</w:t>
      </w:r>
      <w:r w:rsidR="00495850" w:rsidRPr="00580E26">
        <w:t>:</w:t>
      </w:r>
    </w:p>
    <w:tbl>
      <w:tblPr>
        <w:tblW w:w="98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376"/>
        <w:gridCol w:w="2268"/>
        <w:gridCol w:w="5216"/>
      </w:tblGrid>
      <w:tr w:rsidR="008E2B62" w:rsidRPr="00F31E81" w14:paraId="46B0628C" w14:textId="77777777" w:rsidTr="00DC267C">
        <w:trPr>
          <w:tblHeader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1CC8F602" w:rsidR="008E2B62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8E2B62" w:rsidRPr="002E16C0">
              <w:rPr>
                <w:rStyle w:val="afff4"/>
                <w:b/>
                <w:sz w:val="22"/>
                <w:szCs w:val="22"/>
              </w:rPr>
              <w:endnoteReference w:id="2"/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44F803B2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endnoteReference w:id="3"/>
            </w:r>
          </w:p>
        </w:tc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8E2B62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4E671C16" w:rsidR="008E2B62" w:rsidRPr="002E16C0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Pr="002E16C0">
              <w:rPr>
                <w:b/>
                <w:sz w:val="22"/>
                <w:szCs w:val="22"/>
                <w:vertAlign w:val="superscript"/>
              </w:rPr>
              <w:endnoteReference w:id="4"/>
            </w:r>
          </w:p>
        </w:tc>
      </w:tr>
      <w:tr w:rsidR="008E2B62" w:rsidRPr="00F31E81" w14:paraId="12211CE9" w14:textId="77777777" w:rsidTr="00DC267C">
        <w:trPr>
          <w:trHeight w:val="5891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FA3133B" w14:textId="77777777" w:rsidR="008E2B62" w:rsidRDefault="00021839" w:rsidP="00782752">
            <w:pPr>
              <w:pStyle w:val="pboth"/>
              <w:spacing w:before="0" w:beforeAutospacing="0" w:after="0" w:afterAutospacing="0"/>
              <w:jc w:val="both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4</w:t>
            </w:r>
          </w:p>
          <w:p w14:paraId="50BE11D9" w14:textId="7BEAAC42" w:rsidR="00021839" w:rsidRPr="00021839" w:rsidRDefault="00021839" w:rsidP="00782752">
            <w:pPr>
              <w:pStyle w:val="pboth"/>
              <w:spacing w:before="0" w:beforeAutospacing="0" w:after="0" w:afterAutospacing="0"/>
              <w:jc w:val="both"/>
              <w:rPr>
                <w:iCs/>
                <w:sz w:val="22"/>
                <w:szCs w:val="22"/>
              </w:rPr>
            </w:pPr>
            <w:r w:rsidRPr="00021839">
              <w:rPr>
                <w:iCs/>
                <w:sz w:val="22"/>
                <w:szCs w:val="22"/>
              </w:rPr>
              <w:t>Способен разработать мероприятия по внедрению прогрессивных базовых технологий, высокопроизводственных ресурсов и природосберегающих безотходных технологий, повышению технико-экологической эффективности производства парфюмерно-косметической проду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D9453C1" w14:textId="3F56BC80" w:rsidR="008E2B62" w:rsidRDefault="008E2B62" w:rsidP="00782752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</w:t>
            </w:r>
            <w:r w:rsidR="00021839">
              <w:rPr>
                <w:iCs/>
              </w:rPr>
              <w:t>4.1</w:t>
            </w:r>
          </w:p>
          <w:p w14:paraId="7D8A4700" w14:textId="3FBF19D1" w:rsidR="00021839" w:rsidRDefault="00021839" w:rsidP="00782752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021839">
              <w:rPr>
                <w:iCs/>
              </w:rPr>
              <w:t>Установление технически обоснованных норм расхода ресурсов при изготовлении парфюмерно-косметической продукции</w:t>
            </w:r>
          </w:p>
          <w:p w14:paraId="5CE8C261" w14:textId="10105303" w:rsidR="00021839" w:rsidRDefault="00021839" w:rsidP="00782752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2</w:t>
            </w:r>
          </w:p>
          <w:p w14:paraId="7AA85FA4" w14:textId="173A928B" w:rsidR="00021839" w:rsidRDefault="00021839" w:rsidP="00782752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021839">
              <w:rPr>
                <w:iCs/>
              </w:rPr>
              <w:t>Проведение исследовательских и экспериментальных работ с целью модификации парфюмерно-косметической продукции</w:t>
            </w:r>
          </w:p>
          <w:p w14:paraId="7C7986AC" w14:textId="0149F6EB" w:rsidR="008E2B62" w:rsidRPr="004C608D" w:rsidRDefault="008E2B62" w:rsidP="00782752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</w:p>
        </w:tc>
        <w:tc>
          <w:tcPr>
            <w:tcW w:w="52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9D90CA8" w14:textId="77777777" w:rsidR="00E72B6A" w:rsidRPr="00D34439" w:rsidRDefault="008E2B62" w:rsidP="0078275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Cs/>
              </w:rPr>
            </w:pPr>
            <w:r w:rsidRPr="00D34439">
              <w:rPr>
                <w:rFonts w:cstheme="minorBidi"/>
                <w:iCs/>
              </w:rPr>
              <w:t xml:space="preserve">Применяет знания об </w:t>
            </w:r>
            <w:r w:rsidRPr="00D34439">
              <w:rPr>
                <w:bCs/>
                <w:iCs/>
              </w:rPr>
              <w:t>электронном строении атомов и молекул, основ</w:t>
            </w:r>
            <w:r w:rsidR="00E72B6A" w:rsidRPr="00D34439">
              <w:rPr>
                <w:bCs/>
                <w:iCs/>
              </w:rPr>
              <w:t>ах</w:t>
            </w:r>
            <w:r w:rsidRPr="00D34439">
              <w:rPr>
                <w:bCs/>
                <w:iCs/>
              </w:rPr>
              <w:t xml:space="preserve"> теории химической связи в органических соединениях</w:t>
            </w:r>
            <w:r w:rsidR="00E72B6A" w:rsidRPr="00D34439">
              <w:rPr>
                <w:bCs/>
                <w:iCs/>
              </w:rPr>
              <w:t>,</w:t>
            </w:r>
            <w:r w:rsidRPr="00D34439">
              <w:rPr>
                <w:rFonts w:cstheme="minorBidi"/>
                <w:iCs/>
              </w:rPr>
              <w:t xml:space="preserve"> </w:t>
            </w:r>
            <w:r w:rsidR="00E72B6A" w:rsidRPr="00D34439">
              <w:rPr>
                <w:rFonts w:eastAsia="Times New Roman"/>
                <w:iCs/>
              </w:rPr>
              <w:t>теоретических основах строения и реакционной способности органических соединений ароматического и гетероциклического ряда.</w:t>
            </w:r>
          </w:p>
          <w:p w14:paraId="25C5C373" w14:textId="3A8F3753" w:rsidR="008E2B62" w:rsidRPr="00D34439" w:rsidRDefault="00E72B6A" w:rsidP="0078275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Cs/>
              </w:rPr>
            </w:pPr>
            <w:r w:rsidRPr="00D34439">
              <w:rPr>
                <w:iCs/>
              </w:rPr>
              <w:t xml:space="preserve"> </w:t>
            </w:r>
            <w:r w:rsidR="008E2B62" w:rsidRPr="00D34439">
              <w:rPr>
                <w:iCs/>
              </w:rPr>
              <w:t>Использует знания реакционной способности органических соединений для выбора метода получения представителей важнейших классов органических соединений;</w:t>
            </w:r>
            <w:r w:rsidR="008E2B62" w:rsidRPr="00D34439">
              <w:rPr>
                <w:rFonts w:cstheme="minorBidi"/>
                <w:iCs/>
              </w:rPr>
              <w:t>.</w:t>
            </w:r>
          </w:p>
          <w:p w14:paraId="2EE7D8C3" w14:textId="599CB742" w:rsidR="008E2B62" w:rsidRPr="00D34439" w:rsidRDefault="008E2B62" w:rsidP="0078275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Cs/>
              </w:rPr>
            </w:pPr>
            <w:r w:rsidRPr="00D34439">
              <w:rPr>
                <w:iCs/>
              </w:rPr>
              <w:t xml:space="preserve">Применяет фундаментальные и системные знания о строении и свойствах </w:t>
            </w:r>
            <w:bookmarkStart w:id="10" w:name="_Hlk101825608"/>
            <w:r w:rsidRPr="00D34439">
              <w:rPr>
                <w:iCs/>
              </w:rPr>
              <w:t xml:space="preserve">органических </w:t>
            </w:r>
            <w:r w:rsidR="00EA6E2C" w:rsidRPr="00D34439">
              <w:rPr>
                <w:iCs/>
              </w:rPr>
              <w:t xml:space="preserve">гетероциклических </w:t>
            </w:r>
            <w:r w:rsidRPr="00D34439">
              <w:rPr>
                <w:iCs/>
              </w:rPr>
              <w:t xml:space="preserve">соединений </w:t>
            </w:r>
            <w:r w:rsidR="00EA6E2C" w:rsidRPr="00D34439">
              <w:rPr>
                <w:rFonts w:eastAsia="Times New Roman"/>
                <w:iCs/>
              </w:rPr>
              <w:t xml:space="preserve">для изучения применения в </w:t>
            </w:r>
            <w:r w:rsidR="009A7E39" w:rsidRPr="00021839">
              <w:rPr>
                <w:iCs/>
              </w:rPr>
              <w:t>парфюмерно-косметической продукции</w:t>
            </w:r>
            <w:r w:rsidR="009A7E39">
              <w:rPr>
                <w:iCs/>
              </w:rPr>
              <w:t>, в</w:t>
            </w:r>
            <w:r w:rsidR="009A7E39" w:rsidRPr="00D34439">
              <w:rPr>
                <w:rFonts w:eastAsia="Times New Roman"/>
                <w:iCs/>
              </w:rPr>
              <w:t xml:space="preserve"> </w:t>
            </w:r>
            <w:r w:rsidR="00EA6E2C" w:rsidRPr="00D34439">
              <w:rPr>
                <w:rFonts w:eastAsia="Times New Roman"/>
                <w:iCs/>
              </w:rPr>
              <w:t>качестве красителей, текстильных вспомогательных веществ, антиоксидантов, фунгицидов и т.д</w:t>
            </w:r>
            <w:r w:rsidRPr="00D34439">
              <w:rPr>
                <w:rFonts w:cstheme="minorBidi"/>
                <w:iCs/>
              </w:rPr>
              <w:t>.</w:t>
            </w:r>
            <w:bookmarkEnd w:id="10"/>
          </w:p>
          <w:p w14:paraId="0353329F" w14:textId="453F4EF0" w:rsidR="00D34439" w:rsidRPr="00D34439" w:rsidRDefault="00D34439" w:rsidP="0078275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Cs/>
              </w:rPr>
            </w:pPr>
            <w:r w:rsidRPr="00D34439">
              <w:rPr>
                <w:rFonts w:cstheme="minorBidi"/>
                <w:iCs/>
              </w:rPr>
              <w:t xml:space="preserve">Приобретает </w:t>
            </w:r>
            <w:r w:rsidRPr="00D34439">
              <w:rPr>
                <w:rFonts w:eastAsia="Times New Roman"/>
                <w:iCs/>
              </w:rPr>
              <w:t>практические навыки по экспериментальным методам очистки, синтеза, определения физико-химических свойств органических соединений.</w:t>
            </w:r>
          </w:p>
          <w:p w14:paraId="75CB44F3" w14:textId="0DA744E6" w:rsidR="008E2B62" w:rsidRPr="00D34439" w:rsidRDefault="008E2B62" w:rsidP="00782752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Cs/>
              </w:rPr>
            </w:pPr>
            <w:r w:rsidRPr="00D34439">
              <w:rPr>
                <w:rFonts w:cstheme="minorBidi"/>
                <w:iCs/>
              </w:rPr>
              <w:t xml:space="preserve">Самостоятельно осуществляет анализ </w:t>
            </w:r>
            <w:r w:rsidRPr="00D34439">
              <w:rPr>
                <w:iCs/>
              </w:rPr>
              <w:t xml:space="preserve">типичных химических превращений и механизмов </w:t>
            </w:r>
            <w:r w:rsidR="00D34439">
              <w:rPr>
                <w:iCs/>
              </w:rPr>
              <w:t>химических превращений гетероциклических</w:t>
            </w:r>
            <w:r w:rsidR="00D34439">
              <w:rPr>
                <w:rFonts w:cstheme="minorBidi"/>
                <w:iCs/>
              </w:rPr>
              <w:t xml:space="preserve"> соединений.</w:t>
            </w:r>
          </w:p>
        </w:tc>
      </w:tr>
    </w:tbl>
    <w:p w14:paraId="37C24F21" w14:textId="1E70599B" w:rsidR="008E2B62" w:rsidRPr="009B6950" w:rsidRDefault="008E2B62" w:rsidP="00B3400A">
      <w:pPr>
        <w:pStyle w:val="1"/>
        <w:rPr>
          <w:i/>
        </w:rPr>
      </w:pPr>
      <w:r w:rsidRPr="009B6950">
        <w:t xml:space="preserve">СТРУКТУРА </w:t>
      </w:r>
      <w:r>
        <w:t>И СОДЕРЖАНИЕ УЧЕБНОЙ ДИСЦИПЛИНЫ</w:t>
      </w:r>
    </w:p>
    <w:p w14:paraId="40BCA74B" w14:textId="5A096C7F" w:rsidR="00342AAE" w:rsidRPr="00560461" w:rsidRDefault="008E2B62" w:rsidP="00DF19E6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>
        <w:rPr>
          <w:rStyle w:val="afff4"/>
          <w:sz w:val="24"/>
          <w:szCs w:val="24"/>
        </w:rPr>
        <w:endnoteReference w:id="5"/>
      </w:r>
      <w:r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DF19E6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1C4380A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</w:t>
            </w:r>
          </w:p>
        </w:tc>
        <w:tc>
          <w:tcPr>
            <w:tcW w:w="1020" w:type="dxa"/>
            <w:vAlign w:val="center"/>
          </w:tcPr>
          <w:p w14:paraId="70E86A27" w14:textId="03248B67" w:rsidR="00560461" w:rsidRPr="00640C08" w:rsidRDefault="00ED5648" w:rsidP="00B6294E">
            <w:pPr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795B3476" w:rsidR="00560461" w:rsidRPr="00640C08" w:rsidRDefault="000F4B6E" w:rsidP="00B6294E">
            <w:pPr>
              <w:jc w:val="center"/>
              <w:rPr>
                <w:iCs/>
              </w:rPr>
            </w:pPr>
            <w:r>
              <w:rPr>
                <w:iCs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1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46748DD" w:rsidR="00FD5A56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6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4F878897" w:rsidR="00262427" w:rsidRPr="00116398" w:rsidRDefault="00B94B5B" w:rsidP="009B399A">
            <w:pPr>
              <w:rPr>
                <w:iCs/>
              </w:rPr>
            </w:pPr>
            <w:r>
              <w:rPr>
                <w:iCs/>
              </w:rPr>
              <w:t>4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08917896" w:rsidR="0054241E" w:rsidRPr="00116398" w:rsidRDefault="00262427" w:rsidP="00A52873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621D8DC3" w14:textId="70DEDCD5" w:rsidR="00262427" w:rsidRPr="00116398" w:rsidRDefault="00ED5648" w:rsidP="00A16A9B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22D457F8" w14:textId="766D0EDA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473F8EAC" w14:textId="2FB85E15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6C51448F" w14:textId="3840637F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3A53D83B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1</w:t>
            </w:r>
          </w:p>
        </w:tc>
        <w:tc>
          <w:tcPr>
            <w:tcW w:w="837" w:type="dxa"/>
          </w:tcPr>
          <w:p w14:paraId="62BCE591" w14:textId="7B6B8F17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6EC892B8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A80F3B9" w14:textId="106E2E81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483F5773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23377700" w14:textId="3F4B788D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34327F83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1</w:t>
            </w:r>
          </w:p>
        </w:tc>
        <w:tc>
          <w:tcPr>
            <w:tcW w:w="837" w:type="dxa"/>
          </w:tcPr>
          <w:p w14:paraId="728E340E" w14:textId="6054FD5D" w:rsidR="00262427" w:rsidRPr="00116398" w:rsidRDefault="00ED564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bookmarkEnd w:id="11"/>
    </w:tbl>
    <w:p w14:paraId="03A97BE7" w14:textId="77777777" w:rsidR="005776C0" w:rsidRPr="006113AA" w:rsidRDefault="005776C0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DF19E6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39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922"/>
        <w:gridCol w:w="567"/>
        <w:gridCol w:w="599"/>
        <w:gridCol w:w="4002"/>
        <w:gridCol w:w="18"/>
      </w:tblGrid>
      <w:tr w:rsidR="000D7AD5" w:rsidRPr="006168DD" w14:paraId="11E85686" w14:textId="77777777" w:rsidTr="001976AA">
        <w:trPr>
          <w:gridAfter w:val="1"/>
          <w:wAfter w:w="18" w:type="dxa"/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119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599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51FEF1DF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8E2B62">
              <w:rPr>
                <w:rStyle w:val="afff4"/>
                <w:b/>
                <w:sz w:val="20"/>
                <w:szCs w:val="20"/>
              </w:rPr>
              <w:endnoteReference w:id="7"/>
            </w:r>
            <w:r w:rsidR="008E2B62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8"/>
            </w:r>
            <w:r w:rsidR="00FD5A56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1976AA">
        <w:trPr>
          <w:gridAfter w:val="1"/>
          <w:wAfter w:w="18" w:type="dxa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119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599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1976AA">
        <w:trPr>
          <w:gridAfter w:val="1"/>
          <w:wAfter w:w="18" w:type="dxa"/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922" w:type="dxa"/>
            <w:shd w:val="clear" w:color="auto" w:fill="DBE5F1" w:themeFill="accent1" w:themeFillTint="33"/>
            <w:textDirection w:val="btLr"/>
            <w:vAlign w:val="center"/>
          </w:tcPr>
          <w:p w14:paraId="556A2916" w14:textId="158F0DB6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FD5A56" w:rsidRPr="006A6AB0">
              <w:rPr>
                <w:rStyle w:val="afff4"/>
                <w:b/>
                <w:i/>
                <w:sz w:val="18"/>
                <w:szCs w:val="18"/>
              </w:rPr>
              <w:endnoteReference w:id="9"/>
            </w:r>
            <w:r w:rsidR="00FD5A56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567" w:type="dxa"/>
            <w:shd w:val="clear" w:color="auto" w:fill="DBE5F1" w:themeFill="accent1" w:themeFillTint="33"/>
            <w:textDirection w:val="btLr"/>
            <w:vAlign w:val="center"/>
          </w:tcPr>
          <w:p w14:paraId="61436FB7" w14:textId="5E2D1B75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FD5A56">
              <w:rPr>
                <w:rStyle w:val="afff4"/>
                <w:rFonts w:cs="Arial"/>
                <w:b/>
                <w:sz w:val="18"/>
                <w:szCs w:val="18"/>
              </w:rPr>
              <w:endnoteReference w:id="10"/>
            </w:r>
            <w:r w:rsidR="00FD5A56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599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1976AA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691" w:type="dxa"/>
            <w:gridSpan w:val="8"/>
            <w:shd w:val="clear" w:color="auto" w:fill="EAF1DD" w:themeFill="accent3" w:themeFillTint="33"/>
            <w:vAlign w:val="center"/>
          </w:tcPr>
          <w:p w14:paraId="6B63933A" w14:textId="745FA890" w:rsidR="000D7AD5" w:rsidRPr="00784AAA" w:rsidRDefault="002E4D5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Четвертый семестр</w:t>
            </w:r>
          </w:p>
        </w:tc>
      </w:tr>
      <w:tr w:rsidR="00625587" w:rsidRPr="006168DD" w14:paraId="18D4C8CE" w14:textId="77777777" w:rsidTr="001976AA">
        <w:trPr>
          <w:gridAfter w:val="1"/>
          <w:wAfter w:w="18" w:type="dxa"/>
          <w:trHeight w:val="227"/>
        </w:trPr>
        <w:tc>
          <w:tcPr>
            <w:tcW w:w="1701" w:type="dxa"/>
            <w:vMerge w:val="restart"/>
          </w:tcPr>
          <w:p w14:paraId="53573BFF" w14:textId="306A328E" w:rsidR="00625587" w:rsidRDefault="002E5AF9" w:rsidP="002E4D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К-4</w:t>
            </w:r>
          </w:p>
          <w:p w14:paraId="7C410392" w14:textId="752237CA" w:rsidR="002E5AF9" w:rsidRDefault="002E5AF9" w:rsidP="002E5AF9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1</w:t>
            </w:r>
          </w:p>
          <w:p w14:paraId="2AB3DF1B" w14:textId="21305303" w:rsidR="002E5AF9" w:rsidRDefault="002E5AF9" w:rsidP="002E5AF9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2</w:t>
            </w:r>
          </w:p>
          <w:p w14:paraId="3CC34827" w14:textId="77777777" w:rsidR="002E5AF9" w:rsidRDefault="002E5AF9" w:rsidP="002E5AF9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</w:p>
          <w:p w14:paraId="5B4EF8F5" w14:textId="44FB6AE7" w:rsidR="00625587" w:rsidRPr="003572C0" w:rsidRDefault="00625587" w:rsidP="002E4D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30E50CC" w:rsidR="00625587" w:rsidRPr="000D7AD5" w:rsidRDefault="00625587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4D0793">
              <w:rPr>
                <w:b/>
              </w:rPr>
              <w:t>I</w:t>
            </w:r>
            <w:r w:rsidRPr="000D7AD5">
              <w:rPr>
                <w:b/>
              </w:rPr>
              <w:t xml:space="preserve">. </w:t>
            </w:r>
            <w:r w:rsidR="008973BF" w:rsidRPr="008973BF">
              <w:rPr>
                <w:b/>
                <w:bCs/>
              </w:rPr>
              <w:t>Многоядерные соединения</w:t>
            </w:r>
            <w:r w:rsidR="008973BF" w:rsidRPr="009A2214">
              <w:t xml:space="preserve"> </w:t>
            </w:r>
          </w:p>
        </w:tc>
        <w:tc>
          <w:tcPr>
            <w:tcW w:w="815" w:type="dxa"/>
          </w:tcPr>
          <w:p w14:paraId="60DA7348" w14:textId="606A963C" w:rsidR="00625587" w:rsidRPr="0001693E" w:rsidRDefault="00FF11A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37857962" w14:textId="74125628" w:rsidR="00625587" w:rsidRPr="0001693E" w:rsidRDefault="00FF11A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922" w:type="dxa"/>
          </w:tcPr>
          <w:p w14:paraId="168E717B" w14:textId="7E803EFA" w:rsidR="00625587" w:rsidRPr="0001693E" w:rsidRDefault="00FF11A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567" w:type="dxa"/>
          </w:tcPr>
          <w:p w14:paraId="44C8B183" w14:textId="3DE25126" w:rsidR="00625587" w:rsidRPr="0001693E" w:rsidRDefault="00FF11A6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599" w:type="dxa"/>
          </w:tcPr>
          <w:p w14:paraId="624EC8BA" w14:textId="7C0AB426" w:rsidR="00625587" w:rsidRPr="0001693E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4002" w:type="dxa"/>
            <w:vMerge w:val="restart"/>
          </w:tcPr>
          <w:p w14:paraId="712DDCFF" w14:textId="77777777" w:rsidR="00625587" w:rsidRPr="001976AA" w:rsidRDefault="00625587" w:rsidP="00DA301F">
            <w:pPr>
              <w:jc w:val="both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 xml:space="preserve">Формы текущего контроля </w:t>
            </w:r>
          </w:p>
          <w:p w14:paraId="07841522" w14:textId="77777777" w:rsidR="00625587" w:rsidRPr="001976AA" w:rsidRDefault="00625587" w:rsidP="00DA301F">
            <w:pPr>
              <w:jc w:val="both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по разделу I</w:t>
            </w:r>
          </w:p>
          <w:p w14:paraId="712B5B71" w14:textId="77777777" w:rsidR="00625587" w:rsidRPr="001976AA" w:rsidRDefault="00625587" w:rsidP="006216E8">
            <w:pPr>
              <w:jc w:val="both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1. устный опрос перед началом выполнения лабораторной работы,</w:t>
            </w:r>
          </w:p>
          <w:p w14:paraId="275FF0B1" w14:textId="77777777" w:rsidR="00625587" w:rsidRPr="001976AA" w:rsidRDefault="00625587" w:rsidP="006216E8">
            <w:pPr>
              <w:jc w:val="both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2. лабораторная работа,</w:t>
            </w:r>
          </w:p>
          <w:p w14:paraId="26A18CD8" w14:textId="77777777" w:rsidR="00625587" w:rsidRPr="001976AA" w:rsidRDefault="00625587" w:rsidP="006216E8">
            <w:pPr>
              <w:jc w:val="both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3. письменный отчет с результатами эксперимента и ответами на контрольные вопросы,</w:t>
            </w:r>
          </w:p>
          <w:p w14:paraId="1EA50C71" w14:textId="623A7626" w:rsidR="00625587" w:rsidRPr="001976AA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4. семинар  по теме «</w:t>
            </w:r>
            <w:r w:rsidR="001976AA" w:rsidRPr="001976AA">
              <w:rPr>
                <w:i/>
                <w:iCs/>
                <w:sz w:val="20"/>
                <w:szCs w:val="20"/>
              </w:rPr>
              <w:t>Многоядерные соединения с неконденсированными ядрами</w:t>
            </w:r>
            <w:r w:rsidRPr="001976AA">
              <w:rPr>
                <w:i/>
                <w:iCs/>
                <w:sz w:val="20"/>
                <w:szCs w:val="20"/>
              </w:rPr>
              <w:t>»,</w:t>
            </w:r>
          </w:p>
          <w:p w14:paraId="3CDB19F3" w14:textId="04FBAB72" w:rsidR="00625587" w:rsidRPr="001976AA" w:rsidRDefault="00625587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5</w:t>
            </w:r>
            <w:r w:rsidR="002401D9" w:rsidRPr="001976AA">
              <w:rPr>
                <w:i/>
                <w:iCs/>
                <w:sz w:val="20"/>
                <w:szCs w:val="20"/>
              </w:rPr>
              <w:t xml:space="preserve"> семинар  по теме</w:t>
            </w:r>
            <w:r w:rsidRPr="001976AA">
              <w:rPr>
                <w:i/>
                <w:iCs/>
                <w:sz w:val="20"/>
                <w:szCs w:val="20"/>
              </w:rPr>
              <w:t xml:space="preserve"> «</w:t>
            </w:r>
            <w:r w:rsidR="001976AA" w:rsidRPr="001976AA">
              <w:rPr>
                <w:i/>
                <w:iCs/>
                <w:sz w:val="20"/>
                <w:szCs w:val="20"/>
              </w:rPr>
              <w:t>Многоядерные соединения с неконденсированными ядрами</w:t>
            </w:r>
            <w:r w:rsidRPr="001976AA">
              <w:rPr>
                <w:i/>
                <w:iCs/>
                <w:sz w:val="20"/>
                <w:szCs w:val="20"/>
              </w:rPr>
              <w:t>»</w:t>
            </w:r>
          </w:p>
          <w:p w14:paraId="3D4B802F" w14:textId="52191AF7" w:rsidR="00933224" w:rsidRPr="001976AA" w:rsidRDefault="00933224" w:rsidP="009332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 xml:space="preserve">6. контрольная работа  №1 </w:t>
            </w:r>
          </w:p>
          <w:p w14:paraId="14814EBD" w14:textId="7610E2FE" w:rsidR="00933224" w:rsidRPr="001976AA" w:rsidRDefault="00933224" w:rsidP="009332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 w:rsidRPr="001976AA">
              <w:rPr>
                <w:i/>
                <w:iCs/>
                <w:sz w:val="20"/>
                <w:szCs w:val="20"/>
              </w:rPr>
              <w:t>7. контрольная работа  №</w:t>
            </w:r>
            <w:r w:rsidR="00914080" w:rsidRPr="001976AA">
              <w:rPr>
                <w:i/>
                <w:iCs/>
                <w:sz w:val="20"/>
                <w:szCs w:val="20"/>
              </w:rPr>
              <w:t>2</w:t>
            </w:r>
          </w:p>
          <w:p w14:paraId="67442BA6" w14:textId="77777777" w:rsidR="00933224" w:rsidRPr="001976AA" w:rsidRDefault="00933224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</w:p>
          <w:p w14:paraId="0377751F" w14:textId="77777777" w:rsidR="00625587" w:rsidRPr="001976AA" w:rsidRDefault="00625587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</w:p>
        </w:tc>
      </w:tr>
      <w:tr w:rsidR="00625587" w:rsidRPr="006168DD" w14:paraId="0CA0C17D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567B3C7C" w14:textId="77777777" w:rsidR="00625587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7BC74311" w:rsidR="00625587" w:rsidRPr="00E949D2" w:rsidRDefault="00625587" w:rsidP="00EB7BAF">
            <w:r w:rsidRPr="00E949D2">
              <w:t>Тема 1.1</w:t>
            </w:r>
            <w:r>
              <w:t xml:space="preserve"> </w:t>
            </w:r>
            <w:r w:rsidR="008973BF" w:rsidRPr="009A2214">
              <w:t>Многоядерные соединения с неконденсированными ядрами</w:t>
            </w:r>
          </w:p>
        </w:tc>
        <w:tc>
          <w:tcPr>
            <w:tcW w:w="815" w:type="dxa"/>
          </w:tcPr>
          <w:p w14:paraId="44BFB65D" w14:textId="0898658C" w:rsidR="00625587" w:rsidRDefault="00C31E81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14:paraId="09C3E023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A7A43BB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7F852C6E" w14:textId="77777777" w:rsidR="00625587" w:rsidRPr="0001693E" w:rsidRDefault="00625587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599" w:type="dxa"/>
          </w:tcPr>
          <w:p w14:paraId="33066D73" w14:textId="78F373D5" w:rsidR="00625587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A1A76D" w14:textId="77777777" w:rsidR="00625587" w:rsidRPr="001309A8" w:rsidRDefault="00625587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25587" w:rsidRPr="006168DD" w14:paraId="5BAE51A7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36285690" w14:textId="77777777" w:rsidR="00625587" w:rsidRDefault="0062558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56C12F4E" w:rsidR="00625587" w:rsidRPr="008415F0" w:rsidRDefault="00625587" w:rsidP="00EB7BAF">
            <w:r w:rsidRPr="00E949D2">
              <w:t xml:space="preserve">Тема 1.2 </w:t>
            </w:r>
            <w:r w:rsidR="008973BF" w:rsidRPr="009A2214">
              <w:t>Многоядерные соединения с конденсированными ядрами</w:t>
            </w:r>
          </w:p>
        </w:tc>
        <w:tc>
          <w:tcPr>
            <w:tcW w:w="815" w:type="dxa"/>
          </w:tcPr>
          <w:p w14:paraId="1C6538CC" w14:textId="597C50CC" w:rsidR="00625587" w:rsidRPr="0001693E" w:rsidRDefault="00C31E81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14:paraId="7240B449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7514DFB" w14:textId="77777777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5E854CD6" w14:textId="07DAA27C" w:rsidR="00625587" w:rsidRPr="0001693E" w:rsidRDefault="00625587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599" w:type="dxa"/>
          </w:tcPr>
          <w:p w14:paraId="3AE1A2DB" w14:textId="263A6641" w:rsidR="00625587" w:rsidRPr="0001693E" w:rsidRDefault="00625587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1D60C9B" w14:textId="736F978E" w:rsidR="00625587" w:rsidRPr="00145CF3" w:rsidRDefault="00625587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8973BF" w:rsidRPr="006168DD" w14:paraId="65BC9C4F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11487F64" w14:textId="77777777" w:rsidR="008973BF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B90206D" w14:textId="77777777" w:rsidR="008973BF" w:rsidRDefault="008973BF" w:rsidP="008973BF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254BCE4F" w14:textId="7B6B3113" w:rsidR="008973BF" w:rsidRPr="00E949D2" w:rsidRDefault="008973BF" w:rsidP="008973BF">
            <w:r>
              <w:rPr>
                <w:bCs/>
              </w:rPr>
              <w:t>Синтез</w:t>
            </w:r>
            <w:r w:rsidR="00C31E81">
              <w:rPr>
                <w:bCs/>
              </w:rPr>
              <w:t xml:space="preserve"> многоядерного соединения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14:paraId="68368244" w14:textId="2E951925" w:rsidR="008973BF" w:rsidRPr="0001693E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30552E" w14:textId="3A8954AF" w:rsidR="008973BF" w:rsidRPr="0001693E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6F407D74" w14:textId="5CA0837A" w:rsidR="008973BF" w:rsidRPr="0001693E" w:rsidRDefault="00B905CE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567" w:type="dxa"/>
          </w:tcPr>
          <w:p w14:paraId="3169B768" w14:textId="037F0467" w:rsidR="008973BF" w:rsidRPr="0001693E" w:rsidRDefault="009264E8" w:rsidP="008973B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599" w:type="dxa"/>
          </w:tcPr>
          <w:p w14:paraId="3FADD4F7" w14:textId="03D77381" w:rsidR="008973BF" w:rsidRPr="0001693E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ACFECD0" w14:textId="77777777" w:rsidR="008973BF" w:rsidRPr="00DA301F" w:rsidRDefault="008973BF" w:rsidP="008973BF">
            <w:pPr>
              <w:jc w:val="both"/>
              <w:rPr>
                <w:i/>
              </w:rPr>
            </w:pPr>
          </w:p>
        </w:tc>
      </w:tr>
      <w:tr w:rsidR="008973BF" w:rsidRPr="006168DD" w14:paraId="4882FAAF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54DBA96E" w14:textId="77777777" w:rsidR="008973BF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9FFC525" w14:textId="37317F3F" w:rsidR="008973BF" w:rsidRPr="00E949D2" w:rsidRDefault="00C31E81" w:rsidP="008973BF">
            <w:r w:rsidRPr="002736E2">
              <w:t xml:space="preserve">Практическое занятие № 1.1 </w:t>
            </w:r>
            <w:r w:rsidRPr="00875FF2">
              <w:t xml:space="preserve">Семинар. </w:t>
            </w:r>
            <w:r w:rsidRPr="009A2214">
              <w:t>Многоядерные соединения с неконденсированными ядрами</w:t>
            </w:r>
          </w:p>
        </w:tc>
        <w:tc>
          <w:tcPr>
            <w:tcW w:w="815" w:type="dxa"/>
          </w:tcPr>
          <w:p w14:paraId="343ACA4C" w14:textId="28F2647A" w:rsidR="008973BF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E6FA5BE" w14:textId="41827FD0" w:rsidR="008973BF" w:rsidRPr="0001693E" w:rsidRDefault="00C31E81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2C364596" w14:textId="77777777" w:rsidR="008973BF" w:rsidRPr="0001693E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391863FC" w14:textId="667C63E4" w:rsidR="008973BF" w:rsidRPr="0001693E" w:rsidRDefault="009264E8" w:rsidP="008973B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599" w:type="dxa"/>
          </w:tcPr>
          <w:p w14:paraId="77C081E0" w14:textId="77777777" w:rsidR="008973BF" w:rsidRDefault="008973BF" w:rsidP="008973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436B95" w14:textId="77777777" w:rsidR="008973BF" w:rsidRPr="00DA301F" w:rsidRDefault="008973BF" w:rsidP="008973BF">
            <w:pPr>
              <w:jc w:val="both"/>
              <w:rPr>
                <w:i/>
              </w:rPr>
            </w:pPr>
          </w:p>
        </w:tc>
      </w:tr>
      <w:tr w:rsidR="00C31E81" w:rsidRPr="006168DD" w14:paraId="300FABCB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7B681C09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4088A0A" w14:textId="00EB5D06" w:rsidR="00C31E81" w:rsidRPr="00E949D2" w:rsidRDefault="00C31E81" w:rsidP="00C31E81">
            <w:r w:rsidRPr="002736E2">
              <w:t>Практическое занятие № 1.</w:t>
            </w:r>
            <w:r>
              <w:t>2 Контрольная работа №1.</w:t>
            </w:r>
            <w:r w:rsidRPr="00875FF2">
              <w:t xml:space="preserve"> </w:t>
            </w:r>
          </w:p>
        </w:tc>
        <w:tc>
          <w:tcPr>
            <w:tcW w:w="815" w:type="dxa"/>
          </w:tcPr>
          <w:p w14:paraId="36A49CBE" w14:textId="76057375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1DE935" w14:textId="466E17EB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6A887B54" w14:textId="77777777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10F046FF" w14:textId="4D1107E1" w:rsidR="00C31E81" w:rsidRPr="0001693E" w:rsidRDefault="009264E8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599" w:type="dxa"/>
          </w:tcPr>
          <w:p w14:paraId="6CE05351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4E92A7B" w14:textId="77777777" w:rsidR="00C31E81" w:rsidRPr="00DA301F" w:rsidRDefault="00C31E81" w:rsidP="00C31E81">
            <w:pPr>
              <w:jc w:val="both"/>
              <w:rPr>
                <w:i/>
              </w:rPr>
            </w:pPr>
          </w:p>
        </w:tc>
      </w:tr>
      <w:tr w:rsidR="00C31E81" w:rsidRPr="006168DD" w14:paraId="19433497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5FF45318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4B1AF" w14:textId="5D60CB0E" w:rsidR="00C31E81" w:rsidRPr="002736E2" w:rsidRDefault="00C31E81" w:rsidP="00C31E81">
            <w:r w:rsidRPr="002736E2">
              <w:t>Практическое занятие № 1.</w:t>
            </w:r>
            <w:r>
              <w:t xml:space="preserve">3 Семинар. </w:t>
            </w:r>
            <w:r w:rsidR="001976AA" w:rsidRPr="009A2214">
              <w:t>Многоядерные соединения с конденсированными ядрами</w:t>
            </w:r>
          </w:p>
        </w:tc>
        <w:tc>
          <w:tcPr>
            <w:tcW w:w="815" w:type="dxa"/>
          </w:tcPr>
          <w:p w14:paraId="09C16AFB" w14:textId="77777777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C31E1F1" w14:textId="655AB824" w:rsidR="00C31E81" w:rsidRPr="0001693E" w:rsidRDefault="001976AA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00B5D4B0" w14:textId="64C88A88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5AAD1A42" w14:textId="21682BB7" w:rsidR="00C31E81" w:rsidRPr="0001693E" w:rsidRDefault="009264E8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99" w:type="dxa"/>
          </w:tcPr>
          <w:p w14:paraId="3DD54A44" w14:textId="4C8D5F35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A8EF469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31E81" w:rsidRPr="006168DD" w14:paraId="568AC48C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04D0C7AF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889350D" w14:textId="6BE96D05" w:rsidR="00C31E81" w:rsidRPr="002736E2" w:rsidRDefault="00C31E81" w:rsidP="00C31E81">
            <w:r w:rsidRPr="002736E2">
              <w:t>Практическое занятие № 1.</w:t>
            </w:r>
            <w:r>
              <w:t>4 Контрольная работа №2.</w:t>
            </w:r>
            <w:r>
              <w:rPr>
                <w:bCs/>
              </w:rPr>
              <w:t xml:space="preserve"> Алициклы. Получение, свойства.</w:t>
            </w:r>
          </w:p>
        </w:tc>
        <w:tc>
          <w:tcPr>
            <w:tcW w:w="815" w:type="dxa"/>
          </w:tcPr>
          <w:p w14:paraId="22C52192" w14:textId="77777777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FA59C73" w14:textId="64573809" w:rsidR="00C31E81" w:rsidRPr="0001693E" w:rsidRDefault="001976AA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0F6FF3BF" w14:textId="77777777" w:rsidR="00C31E81" w:rsidRPr="0001693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567" w:type="dxa"/>
          </w:tcPr>
          <w:p w14:paraId="54E6A58D" w14:textId="3461D151" w:rsidR="00C31E81" w:rsidRPr="0001693E" w:rsidRDefault="009264E8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99" w:type="dxa"/>
          </w:tcPr>
          <w:p w14:paraId="2F69F0C9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E470B57" w14:textId="77777777" w:rsidR="00C31E81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31E81" w:rsidRPr="006168DD" w14:paraId="14D79780" w14:textId="77777777" w:rsidTr="001976AA">
        <w:trPr>
          <w:gridAfter w:val="1"/>
          <w:wAfter w:w="18" w:type="dxa"/>
        </w:trPr>
        <w:tc>
          <w:tcPr>
            <w:tcW w:w="1701" w:type="dxa"/>
            <w:vMerge w:val="restart"/>
          </w:tcPr>
          <w:p w14:paraId="0511FCF3" w14:textId="77777777" w:rsidR="002E5AF9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К-4</w:t>
            </w:r>
          </w:p>
          <w:p w14:paraId="1E219C58" w14:textId="77777777" w:rsidR="002E5AF9" w:rsidRDefault="002E5AF9" w:rsidP="002E5AF9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1</w:t>
            </w:r>
          </w:p>
          <w:p w14:paraId="0A7799F0" w14:textId="77777777" w:rsidR="002E5AF9" w:rsidRDefault="002E5AF9" w:rsidP="002E5AF9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2</w:t>
            </w:r>
          </w:p>
          <w:p w14:paraId="242D9C09" w14:textId="7094B662" w:rsidR="00C31E81" w:rsidRPr="007F67CF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3C671803" w:rsidR="00C31E81" w:rsidRPr="00093B63" w:rsidRDefault="00C31E81" w:rsidP="00C31E81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 xml:space="preserve">. </w:t>
            </w:r>
            <w:r w:rsidR="002E5AF9">
              <w:rPr>
                <w:b/>
              </w:rPr>
              <w:t>Гетероциклические ароматические соединения</w:t>
            </w:r>
          </w:p>
        </w:tc>
        <w:tc>
          <w:tcPr>
            <w:tcW w:w="815" w:type="dxa"/>
          </w:tcPr>
          <w:p w14:paraId="7E82B7FC" w14:textId="2E4FFB1E" w:rsidR="00C31E81" w:rsidRPr="0001693E" w:rsidRDefault="00FF11A6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5" w:type="dxa"/>
          </w:tcPr>
          <w:p w14:paraId="77D93767" w14:textId="4D617F58" w:rsidR="00C31E81" w:rsidRPr="0001693E" w:rsidRDefault="00FF11A6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922" w:type="dxa"/>
          </w:tcPr>
          <w:p w14:paraId="632F6A2B" w14:textId="50D35583" w:rsidR="00C31E81" w:rsidRPr="0001693E" w:rsidRDefault="00FF11A6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567" w:type="dxa"/>
          </w:tcPr>
          <w:p w14:paraId="2D08E849" w14:textId="3252F1AC" w:rsidR="00C31E81" w:rsidRPr="0001693E" w:rsidRDefault="00FF11A6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599" w:type="dxa"/>
          </w:tcPr>
          <w:p w14:paraId="49C40B3D" w14:textId="2ACD5D70" w:rsidR="00C31E81" w:rsidRPr="00D2493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4002" w:type="dxa"/>
            <w:vMerge w:val="restart"/>
          </w:tcPr>
          <w:p w14:paraId="73627689" w14:textId="77777777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  <w:r w:rsidRPr="00B905CE">
              <w:rPr>
                <w:i/>
                <w:iCs/>
                <w:sz w:val="20"/>
                <w:szCs w:val="20"/>
              </w:rPr>
              <w:t xml:space="preserve">Формы текущего контроля </w:t>
            </w:r>
          </w:p>
          <w:p w14:paraId="236A5CC2" w14:textId="77777777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  <w:r w:rsidRPr="00B905CE">
              <w:rPr>
                <w:i/>
                <w:iCs/>
                <w:sz w:val="20"/>
                <w:szCs w:val="20"/>
              </w:rPr>
              <w:t xml:space="preserve">по разделу </w:t>
            </w:r>
            <w:r w:rsidRPr="00B905CE">
              <w:rPr>
                <w:i/>
                <w:iCs/>
                <w:sz w:val="20"/>
                <w:szCs w:val="20"/>
                <w:lang w:val="en-US"/>
              </w:rPr>
              <w:t>II</w:t>
            </w:r>
          </w:p>
          <w:p w14:paraId="42754309" w14:textId="17394DAB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  <w:r w:rsidRPr="00B905CE">
              <w:rPr>
                <w:i/>
                <w:iCs/>
                <w:sz w:val="20"/>
                <w:szCs w:val="20"/>
              </w:rPr>
              <w:t>1,</w:t>
            </w:r>
            <w:r w:rsidR="00BA288B" w:rsidRPr="00B905CE">
              <w:rPr>
                <w:i/>
                <w:iCs/>
                <w:sz w:val="20"/>
                <w:szCs w:val="20"/>
              </w:rPr>
              <w:t xml:space="preserve"> лабораторная работа</w:t>
            </w:r>
          </w:p>
          <w:p w14:paraId="279991D4" w14:textId="091B52F1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  <w:r w:rsidRPr="00B905CE">
              <w:rPr>
                <w:i/>
                <w:iCs/>
                <w:sz w:val="20"/>
                <w:szCs w:val="20"/>
              </w:rPr>
              <w:t>2</w:t>
            </w:r>
            <w:r w:rsidR="00840B45">
              <w:rPr>
                <w:i/>
                <w:iCs/>
                <w:sz w:val="20"/>
                <w:szCs w:val="20"/>
              </w:rPr>
              <w:t xml:space="preserve">. </w:t>
            </w:r>
            <w:r w:rsidR="00BA288B" w:rsidRPr="00B905CE">
              <w:rPr>
                <w:i/>
                <w:iCs/>
                <w:sz w:val="20"/>
                <w:szCs w:val="20"/>
              </w:rPr>
              <w:t>письменный отчет с результатами эксперимента и ответами на контрольные вопросы,</w:t>
            </w:r>
          </w:p>
          <w:p w14:paraId="497C3886" w14:textId="44A3AEE0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  <w:r w:rsidRPr="00B905CE">
              <w:rPr>
                <w:i/>
                <w:iCs/>
                <w:sz w:val="20"/>
                <w:szCs w:val="20"/>
              </w:rPr>
              <w:t>3</w:t>
            </w:r>
            <w:r w:rsidR="00B905CE" w:rsidRPr="00B905CE">
              <w:rPr>
                <w:i/>
                <w:iCs/>
                <w:sz w:val="20"/>
                <w:szCs w:val="20"/>
              </w:rPr>
              <w:t>. семинар  по теме «</w:t>
            </w:r>
            <w:r w:rsidR="00B905CE" w:rsidRPr="00B905CE">
              <w:rPr>
                <w:i/>
                <w:iCs/>
              </w:rPr>
              <w:t>Пятичленные гетероциклические соединения</w:t>
            </w:r>
            <w:r w:rsidR="00B905CE">
              <w:rPr>
                <w:i/>
                <w:iCs/>
              </w:rPr>
              <w:t>»</w:t>
            </w:r>
          </w:p>
          <w:p w14:paraId="455BD577" w14:textId="31D20DE8" w:rsidR="00B905CE" w:rsidRPr="00B905CE" w:rsidRDefault="00B905CE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  <w:sz w:val="20"/>
                <w:szCs w:val="20"/>
              </w:rPr>
              <w:t>4</w:t>
            </w:r>
            <w:r w:rsidR="00C31E81" w:rsidRPr="00B905CE">
              <w:rPr>
                <w:i/>
                <w:iCs/>
                <w:sz w:val="20"/>
                <w:szCs w:val="20"/>
              </w:rPr>
              <w:t>. семинар  по теме «</w:t>
            </w:r>
            <w:r w:rsidR="00BA288B" w:rsidRPr="00B905CE">
              <w:rPr>
                <w:i/>
                <w:iCs/>
              </w:rPr>
              <w:t>Шестичленные гетероциклические соединения</w:t>
            </w:r>
          </w:p>
          <w:p w14:paraId="277389E4" w14:textId="77777777" w:rsidR="00774817" w:rsidRDefault="00B905CE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</w:t>
            </w:r>
            <w:r w:rsidR="00C31E81" w:rsidRPr="00B905CE">
              <w:rPr>
                <w:i/>
                <w:iCs/>
                <w:sz w:val="20"/>
                <w:szCs w:val="20"/>
              </w:rPr>
              <w:t>. контрольная работа  №3</w:t>
            </w:r>
          </w:p>
          <w:p w14:paraId="641A4C4A" w14:textId="5E0B85FB" w:rsidR="00C31E81" w:rsidRPr="00B905CE" w:rsidRDefault="00840B45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lastRenderedPageBreak/>
              <w:t xml:space="preserve">6. </w:t>
            </w:r>
            <w:r w:rsidR="00C31E81" w:rsidRPr="00B905CE">
              <w:rPr>
                <w:i/>
                <w:iCs/>
                <w:sz w:val="20"/>
                <w:szCs w:val="20"/>
              </w:rPr>
              <w:t>контрольная работа  №4</w:t>
            </w:r>
          </w:p>
          <w:p w14:paraId="5FED94E3" w14:textId="77777777" w:rsidR="00C31E81" w:rsidRPr="00B905CE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</w:rPr>
            </w:pPr>
          </w:p>
          <w:p w14:paraId="00F01162" w14:textId="77777777" w:rsidR="00C31E81" w:rsidRPr="00B905CE" w:rsidRDefault="00C31E81" w:rsidP="00C31E81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</w:tr>
      <w:tr w:rsidR="00C31E81" w:rsidRPr="006168DD" w14:paraId="08A3A38E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745F5403" w14:textId="77777777" w:rsidR="00C31E81" w:rsidRPr="007F67CF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F9BF9D9" w:rsidR="00C31E81" w:rsidRPr="002B0D75" w:rsidRDefault="00C31E81" w:rsidP="00C31E81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</w:t>
            </w:r>
            <w:r>
              <w:rPr>
                <w:bCs/>
              </w:rPr>
              <w:t xml:space="preserve">. </w:t>
            </w:r>
            <w:r w:rsidR="002E5AF9" w:rsidRPr="009A2214">
              <w:t>Пятичленные гетероциклические соединения</w:t>
            </w:r>
          </w:p>
        </w:tc>
        <w:tc>
          <w:tcPr>
            <w:tcW w:w="815" w:type="dxa"/>
          </w:tcPr>
          <w:p w14:paraId="568E5096" w14:textId="660B9534" w:rsidR="00C31E81" w:rsidRPr="00CA6E6D" w:rsidRDefault="00FB5757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CB66874" w14:textId="77777777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6CD1FB6F" w14:textId="77777777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EA7D499" w14:textId="77777777" w:rsidR="00C31E81" w:rsidRPr="00CA6E6D" w:rsidRDefault="00C31E81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599" w:type="dxa"/>
          </w:tcPr>
          <w:p w14:paraId="1793D46A" w14:textId="6636B6DE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48B064" w14:textId="77777777" w:rsidR="00C31E81" w:rsidRPr="00684028" w:rsidRDefault="00C31E81" w:rsidP="00C31E81">
            <w:pPr>
              <w:jc w:val="both"/>
              <w:rPr>
                <w:i/>
                <w:iCs/>
              </w:rPr>
            </w:pPr>
          </w:p>
        </w:tc>
      </w:tr>
      <w:tr w:rsidR="00C31E81" w:rsidRPr="006168DD" w14:paraId="265C2D2D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60771587" w14:textId="77777777" w:rsidR="00C31E81" w:rsidRPr="007F67CF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298D6BA2" w:rsidR="00C31E81" w:rsidRPr="00093B63" w:rsidRDefault="00C31E81" w:rsidP="00C31E81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 w:rsidR="002E5AF9" w:rsidRPr="009A2214">
              <w:t>Шестичленные гетероциклические соединения</w:t>
            </w:r>
          </w:p>
        </w:tc>
        <w:tc>
          <w:tcPr>
            <w:tcW w:w="815" w:type="dxa"/>
          </w:tcPr>
          <w:p w14:paraId="3305E6F2" w14:textId="447E59A3" w:rsidR="00C31E81" w:rsidRPr="00CA6E6D" w:rsidRDefault="00B905CE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5" w:type="dxa"/>
          </w:tcPr>
          <w:p w14:paraId="0479A503" w14:textId="77777777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49BC286D" w14:textId="77777777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267AA40" w14:textId="77777777" w:rsidR="00C31E81" w:rsidRPr="00CA6E6D" w:rsidRDefault="00C31E81" w:rsidP="00C31E8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599" w:type="dxa"/>
          </w:tcPr>
          <w:p w14:paraId="6DFB2C1E" w14:textId="44F77E71" w:rsidR="00C31E81" w:rsidRPr="00CA6E6D" w:rsidRDefault="00C31E81" w:rsidP="00C31E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D8770E" w14:textId="77777777" w:rsidR="00C31E81" w:rsidRPr="003A3CAB" w:rsidRDefault="00C31E81" w:rsidP="00C31E81">
            <w:pPr>
              <w:jc w:val="both"/>
            </w:pPr>
          </w:p>
        </w:tc>
      </w:tr>
      <w:tr w:rsidR="002E5AF9" w:rsidRPr="006168DD" w14:paraId="6FEC87B1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274D02E7" w14:textId="77777777" w:rsidR="002E5AF9" w:rsidRPr="007F67CF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358BAD5C" w:rsidR="002E5AF9" w:rsidRPr="00093B63" w:rsidRDefault="002E5AF9" w:rsidP="002E5AF9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 w:rsidR="00FB5757">
              <w:rPr>
                <w:bCs/>
              </w:rPr>
              <w:t>Синтез гетероциклического соединения</w:t>
            </w:r>
          </w:p>
        </w:tc>
        <w:tc>
          <w:tcPr>
            <w:tcW w:w="815" w:type="dxa"/>
          </w:tcPr>
          <w:p w14:paraId="366DE5EA" w14:textId="7D5EF53C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1A14CE" w14:textId="77777777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509CF1A9" w14:textId="4A86621C" w:rsidR="002E5AF9" w:rsidRPr="00CA6E6D" w:rsidRDefault="00FB5757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567" w:type="dxa"/>
          </w:tcPr>
          <w:p w14:paraId="2FEFBD88" w14:textId="6D5D3F4B" w:rsidR="002E5AF9" w:rsidRPr="00CA6E6D" w:rsidRDefault="00491435" w:rsidP="002E5AF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599" w:type="dxa"/>
          </w:tcPr>
          <w:p w14:paraId="1B46DBC8" w14:textId="40399BD0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A452D" w14:textId="77777777" w:rsidR="002E5AF9" w:rsidRPr="003A3CAB" w:rsidRDefault="002E5AF9" w:rsidP="002E5AF9">
            <w:pPr>
              <w:jc w:val="both"/>
            </w:pPr>
          </w:p>
        </w:tc>
      </w:tr>
      <w:tr w:rsidR="002E5AF9" w:rsidRPr="006168DD" w14:paraId="19DB7EF7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334C4ED1" w14:textId="77777777" w:rsidR="002E5AF9" w:rsidRPr="007F67CF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78709C" w14:textId="011FA3F8" w:rsidR="002E5AF9" w:rsidRPr="00093B63" w:rsidRDefault="00FB5757" w:rsidP="002E5AF9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 w:rsidR="00DE6C7C" w:rsidRPr="009A2214">
              <w:t>Пятичленные гетероциклические соединения</w:t>
            </w:r>
          </w:p>
        </w:tc>
        <w:tc>
          <w:tcPr>
            <w:tcW w:w="815" w:type="dxa"/>
          </w:tcPr>
          <w:p w14:paraId="5484CB7D" w14:textId="3EF30153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57F6ACE" w14:textId="3E41905E" w:rsidR="002E5AF9" w:rsidRPr="00CA6E6D" w:rsidRDefault="00B905CE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04312600" w14:textId="77777777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C8B7436" w14:textId="27A7CEFE" w:rsidR="002E5AF9" w:rsidRPr="00CA6E6D" w:rsidRDefault="009264E8" w:rsidP="002E5AF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599" w:type="dxa"/>
          </w:tcPr>
          <w:p w14:paraId="3CF62DE2" w14:textId="1AE99775" w:rsidR="002E5AF9" w:rsidRPr="00CA6E6D" w:rsidRDefault="002E5AF9" w:rsidP="002E5A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B4B1117" w14:textId="77777777" w:rsidR="002E5AF9" w:rsidRPr="003A3CAB" w:rsidRDefault="002E5AF9" w:rsidP="002E5AF9">
            <w:pPr>
              <w:jc w:val="both"/>
            </w:pPr>
          </w:p>
        </w:tc>
      </w:tr>
      <w:tr w:rsidR="00DE6C7C" w:rsidRPr="006168DD" w14:paraId="1C44E910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336F0352" w14:textId="77777777" w:rsidR="00DE6C7C" w:rsidRPr="007F67CF" w:rsidRDefault="00DE6C7C" w:rsidP="00DE6C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14EE829F" w:rsidR="00DE6C7C" w:rsidRPr="00093B63" w:rsidRDefault="00DE6C7C" w:rsidP="00DE6C7C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 xml:space="preserve">Контрольная работа №3. </w:t>
            </w:r>
            <w:r w:rsidR="00774817" w:rsidRPr="009A2214">
              <w:t>Пятичленные гетероциклические соединения</w:t>
            </w:r>
          </w:p>
        </w:tc>
        <w:tc>
          <w:tcPr>
            <w:tcW w:w="815" w:type="dxa"/>
          </w:tcPr>
          <w:p w14:paraId="3F63ABFE" w14:textId="07FBBE12" w:rsidR="00DE6C7C" w:rsidRPr="00CA6E6D" w:rsidRDefault="00DE6C7C" w:rsidP="00DE6C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44C2AEE" w:rsidR="00DE6C7C" w:rsidRPr="00CA6E6D" w:rsidRDefault="00B905CE" w:rsidP="00DE6C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7B39AA4A" w14:textId="55D2E373" w:rsidR="00DE6C7C" w:rsidRPr="00CA6E6D" w:rsidRDefault="00DE6C7C" w:rsidP="00DE6C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E46D57C" w14:textId="6BBCB372" w:rsidR="00DE6C7C" w:rsidRPr="00CA6E6D" w:rsidRDefault="009264E8" w:rsidP="00DE6C7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599" w:type="dxa"/>
          </w:tcPr>
          <w:p w14:paraId="2E78F8F3" w14:textId="0C010D82" w:rsidR="00DE6C7C" w:rsidRPr="00CA6E6D" w:rsidRDefault="00DE6C7C" w:rsidP="00DE6C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F34257" w14:textId="77777777" w:rsidR="00DE6C7C" w:rsidRPr="003A3CAB" w:rsidRDefault="00DE6C7C" w:rsidP="00DE6C7C">
            <w:pPr>
              <w:jc w:val="both"/>
            </w:pPr>
          </w:p>
        </w:tc>
      </w:tr>
      <w:tr w:rsidR="00774817" w:rsidRPr="006168DD" w14:paraId="606E0B5B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3EC3068B" w14:textId="77777777" w:rsidR="00774817" w:rsidRPr="007F67CF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ADEE3AD" w14:textId="69F30CAE" w:rsidR="00774817" w:rsidRPr="002736E2" w:rsidRDefault="00774817" w:rsidP="0077481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 xml:space="preserve">Семинар. </w:t>
            </w:r>
            <w:r w:rsidRPr="009A2214">
              <w:t>Шестичленные гетероциклические соединения</w:t>
            </w:r>
          </w:p>
        </w:tc>
        <w:tc>
          <w:tcPr>
            <w:tcW w:w="815" w:type="dxa"/>
          </w:tcPr>
          <w:p w14:paraId="33D1543E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9993B0" w14:textId="0F1F6D69" w:rsidR="00774817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1EC36D27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A3F3D12" w14:textId="413D2010" w:rsidR="00774817" w:rsidRPr="00CA6E6D" w:rsidRDefault="009264E8" w:rsidP="0077481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599" w:type="dxa"/>
          </w:tcPr>
          <w:p w14:paraId="7716C0F4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EF537E4" w14:textId="77777777" w:rsidR="00774817" w:rsidRPr="003A3CAB" w:rsidRDefault="00774817" w:rsidP="00774817">
            <w:pPr>
              <w:jc w:val="both"/>
            </w:pPr>
          </w:p>
        </w:tc>
      </w:tr>
      <w:tr w:rsidR="00774817" w:rsidRPr="006168DD" w14:paraId="21906B92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3B8C5DB2" w14:textId="77777777" w:rsidR="00774817" w:rsidRPr="007F67CF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2F33A3A" w14:textId="2345531C" w:rsidR="00774817" w:rsidRPr="002736E2" w:rsidRDefault="00774817" w:rsidP="0077481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4</w:t>
            </w:r>
            <w:r w:rsidRPr="002736E2">
              <w:t xml:space="preserve"> </w:t>
            </w:r>
            <w:r>
              <w:t xml:space="preserve">Контрольная работа №3. </w:t>
            </w:r>
            <w:r w:rsidRPr="009A2214">
              <w:t>Шестичленные гетероциклические соединения</w:t>
            </w:r>
          </w:p>
        </w:tc>
        <w:tc>
          <w:tcPr>
            <w:tcW w:w="815" w:type="dxa"/>
          </w:tcPr>
          <w:p w14:paraId="180D7E44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B1BD36" w14:textId="54C9159B" w:rsidR="00774817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922" w:type="dxa"/>
          </w:tcPr>
          <w:p w14:paraId="35B49789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C263138" w14:textId="3E1C027E" w:rsidR="00774817" w:rsidRPr="00CA6E6D" w:rsidRDefault="00491435" w:rsidP="0077481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599" w:type="dxa"/>
          </w:tcPr>
          <w:p w14:paraId="103B1201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52E7021" w14:textId="77777777" w:rsidR="00774817" w:rsidRPr="003A3CAB" w:rsidRDefault="00774817" w:rsidP="00774817">
            <w:pPr>
              <w:jc w:val="both"/>
            </w:pPr>
          </w:p>
        </w:tc>
      </w:tr>
      <w:tr w:rsidR="00774817" w:rsidRPr="006168DD" w14:paraId="4A390B1F" w14:textId="77777777" w:rsidTr="001976AA">
        <w:trPr>
          <w:gridAfter w:val="1"/>
          <w:wAfter w:w="18" w:type="dxa"/>
        </w:trPr>
        <w:tc>
          <w:tcPr>
            <w:tcW w:w="1701" w:type="dxa"/>
            <w:vMerge/>
          </w:tcPr>
          <w:p w14:paraId="0D9A066B" w14:textId="77777777" w:rsidR="00774817" w:rsidRPr="007F67CF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68F4E15A" w14:textId="4724475F" w:rsidR="00774817" w:rsidRPr="00093B63" w:rsidRDefault="00774817" w:rsidP="00774817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</w:tc>
        <w:tc>
          <w:tcPr>
            <w:tcW w:w="815" w:type="dxa"/>
          </w:tcPr>
          <w:p w14:paraId="15763987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899EDF" w14:textId="77777777" w:rsidR="00774817" w:rsidRPr="00CA6E6D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01A0BF03" w14:textId="14E0B80A" w:rsidR="00774817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567" w:type="dxa"/>
          </w:tcPr>
          <w:p w14:paraId="0ECC7C15" w14:textId="77777777" w:rsidR="00774817" w:rsidRDefault="00774817" w:rsidP="0077481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599" w:type="dxa"/>
          </w:tcPr>
          <w:p w14:paraId="55C0E8A0" w14:textId="77777777" w:rsidR="00774817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A933E7" w14:textId="77777777" w:rsidR="00774817" w:rsidRPr="003A3CAB" w:rsidRDefault="00774817" w:rsidP="00774817">
            <w:pPr>
              <w:jc w:val="both"/>
            </w:pPr>
          </w:p>
        </w:tc>
      </w:tr>
      <w:tr w:rsidR="00774817" w:rsidRPr="006168DD" w14:paraId="48266168" w14:textId="77777777" w:rsidTr="001976AA">
        <w:trPr>
          <w:gridAfter w:val="1"/>
          <w:wAfter w:w="18" w:type="dxa"/>
        </w:trPr>
        <w:tc>
          <w:tcPr>
            <w:tcW w:w="1701" w:type="dxa"/>
          </w:tcPr>
          <w:p w14:paraId="320D389B" w14:textId="77777777" w:rsidR="00774817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К-4</w:t>
            </w:r>
          </w:p>
          <w:p w14:paraId="40415512" w14:textId="77777777" w:rsidR="00774817" w:rsidRDefault="00774817" w:rsidP="00774817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1</w:t>
            </w:r>
          </w:p>
          <w:p w14:paraId="67CC263D" w14:textId="0743D8C3" w:rsidR="00774817" w:rsidRPr="00DC267C" w:rsidRDefault="00774817" w:rsidP="00DC267C">
            <w:pPr>
              <w:autoSpaceDE w:val="0"/>
              <w:autoSpaceDN w:val="0"/>
              <w:adjustRightInd w:val="0"/>
              <w:jc w:val="both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ПК-4.2</w:t>
            </w:r>
            <w:bookmarkStart w:id="12" w:name="_GoBack"/>
            <w:bookmarkEnd w:id="12"/>
          </w:p>
        </w:tc>
        <w:tc>
          <w:tcPr>
            <w:tcW w:w="5953" w:type="dxa"/>
          </w:tcPr>
          <w:p w14:paraId="1DE3D2D2" w14:textId="2DF44E69" w:rsidR="00774817" w:rsidRPr="00F479AB" w:rsidRDefault="00774817" w:rsidP="00774817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481B81E7" w14:textId="77777777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77777777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3320BA0E" w14:textId="77777777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98E6948" w14:textId="77777777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99" w:type="dxa"/>
          </w:tcPr>
          <w:p w14:paraId="3769997E" w14:textId="2DD98049" w:rsidR="00774817" w:rsidRPr="00BC754B" w:rsidRDefault="001D312D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491435">
              <w:t>6</w:t>
            </w:r>
          </w:p>
        </w:tc>
        <w:tc>
          <w:tcPr>
            <w:tcW w:w="4002" w:type="dxa"/>
          </w:tcPr>
          <w:p w14:paraId="6932424D" w14:textId="76A2F513" w:rsidR="00774817" w:rsidRPr="00DF3C1E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774817" w:rsidRPr="006168DD" w14:paraId="0CC4D94F" w14:textId="77777777" w:rsidTr="001976AA">
        <w:trPr>
          <w:gridAfter w:val="1"/>
          <w:wAfter w:w="18" w:type="dxa"/>
        </w:trPr>
        <w:tc>
          <w:tcPr>
            <w:tcW w:w="1701" w:type="dxa"/>
          </w:tcPr>
          <w:p w14:paraId="560D01EC" w14:textId="77777777" w:rsidR="00774817" w:rsidRPr="001A0052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774817" w:rsidRPr="00F479AB" w:rsidRDefault="00774817" w:rsidP="00774817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6DE43E89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14:paraId="12601613" w14:textId="797C5C9F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922" w:type="dxa"/>
          </w:tcPr>
          <w:p w14:paraId="0B3B8DE7" w14:textId="612AC127" w:rsidR="00774817" w:rsidRPr="00BC754B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567" w:type="dxa"/>
          </w:tcPr>
          <w:p w14:paraId="06BF96D6" w14:textId="60AF40F1" w:rsidR="00774817" w:rsidRPr="00BC754B" w:rsidRDefault="009264E8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599" w:type="dxa"/>
          </w:tcPr>
          <w:p w14:paraId="7F0A40E4" w14:textId="09745179" w:rsidR="00774817" w:rsidRPr="00BC754B" w:rsidRDefault="001D312D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774817">
              <w:t>6</w:t>
            </w:r>
          </w:p>
        </w:tc>
        <w:tc>
          <w:tcPr>
            <w:tcW w:w="4002" w:type="dxa"/>
          </w:tcPr>
          <w:p w14:paraId="47687106" w14:textId="77777777" w:rsidR="00774817" w:rsidRPr="00DF3C1E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774817" w:rsidRPr="006168DD" w14:paraId="70466A07" w14:textId="77777777" w:rsidTr="001976AA">
        <w:trPr>
          <w:gridAfter w:val="1"/>
          <w:wAfter w:w="18" w:type="dxa"/>
        </w:trPr>
        <w:tc>
          <w:tcPr>
            <w:tcW w:w="1701" w:type="dxa"/>
          </w:tcPr>
          <w:p w14:paraId="28707678" w14:textId="77777777" w:rsidR="00774817" w:rsidRPr="001A0052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774817" w:rsidRPr="00F479AB" w:rsidRDefault="00774817" w:rsidP="00774817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1877FB86" w:rsidR="00774817" w:rsidRPr="00BC754B" w:rsidRDefault="00FF11A6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14:paraId="2A47EC9D" w14:textId="3A3D6DAB" w:rsidR="00774817" w:rsidRPr="00BC754B" w:rsidRDefault="00FF11A6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922" w:type="dxa"/>
          </w:tcPr>
          <w:p w14:paraId="244D0606" w14:textId="50F40CDA" w:rsidR="00774817" w:rsidRPr="00BC754B" w:rsidRDefault="00FF11A6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567" w:type="dxa"/>
          </w:tcPr>
          <w:p w14:paraId="39ECD67E" w14:textId="27FA6B30" w:rsidR="00774817" w:rsidRPr="00BC754B" w:rsidRDefault="009264E8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599" w:type="dxa"/>
          </w:tcPr>
          <w:p w14:paraId="4DED7019" w14:textId="46E6AD47" w:rsidR="00774817" w:rsidRPr="00BC754B" w:rsidRDefault="001D312D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774817">
              <w:t>6</w:t>
            </w:r>
          </w:p>
        </w:tc>
        <w:tc>
          <w:tcPr>
            <w:tcW w:w="4002" w:type="dxa"/>
          </w:tcPr>
          <w:p w14:paraId="28F23E22" w14:textId="77777777" w:rsidR="00774817" w:rsidRPr="00DF3C1E" w:rsidRDefault="00774817" w:rsidP="0077481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DF19E6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5ABF246A" w:rsidR="008E2B62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8E2B62">
        <w:rPr>
          <w:rStyle w:val="afff4"/>
        </w:rPr>
        <w:endnoteReference w:id="11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C7CD33" w:rsidR="00FD5A56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FD5A56" w:rsidRPr="00F062CE">
              <w:rPr>
                <w:rStyle w:val="afff4"/>
                <w:b/>
                <w:bCs/>
                <w:sz w:val="20"/>
                <w:szCs w:val="20"/>
              </w:rPr>
              <w:endnoteReference w:id="12"/>
            </w:r>
          </w:p>
        </w:tc>
      </w:tr>
      <w:tr w:rsidR="000379AA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0379AA" w:rsidRPr="00D23872" w:rsidRDefault="000379AA" w:rsidP="000379A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3921B929" w:rsidR="000379AA" w:rsidRPr="00F35D0B" w:rsidRDefault="00F35D0B" w:rsidP="000379AA">
            <w:pPr>
              <w:rPr>
                <w:b/>
                <w:iCs/>
              </w:rPr>
            </w:pPr>
            <w:r w:rsidRPr="008973BF">
              <w:rPr>
                <w:b/>
                <w:bCs/>
              </w:rPr>
              <w:t>Многоядерные соединения</w:t>
            </w:r>
          </w:p>
        </w:tc>
      </w:tr>
      <w:tr w:rsidR="00470642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470642" w:rsidRDefault="00470642" w:rsidP="00470642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1C95C2C1" w:rsidR="00470642" w:rsidRPr="00D70F75" w:rsidRDefault="00470642" w:rsidP="00470642">
            <w:r w:rsidRPr="009A2214">
              <w:t>Многоядерные соединения с неконденсированными ядрам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6D4B62" w14:textId="77777777" w:rsidR="00470642" w:rsidRPr="008A73C4" w:rsidRDefault="00470642" w:rsidP="00470642">
            <w:pPr>
              <w:jc w:val="both"/>
            </w:pPr>
            <w:r w:rsidRPr="008A73C4">
              <w:rPr>
                <w:bCs/>
              </w:rPr>
              <w:t>Ароматические</w:t>
            </w:r>
            <w:r w:rsidRPr="008A73C4">
              <w:t xml:space="preserve"> многоядерные соединения с неконденсированными ядрами </w:t>
            </w:r>
            <w:r w:rsidRPr="008A73C4">
              <w:rPr>
                <w:bCs/>
              </w:rPr>
              <w:t>ряда дифенила</w:t>
            </w:r>
            <w:r w:rsidRPr="008A73C4">
              <w:t>: строение, химические свойства, бензидиновая перегруппировка, использование бензидина в синтезе красителей.</w:t>
            </w:r>
          </w:p>
          <w:p w14:paraId="1BF1C4C6" w14:textId="77777777" w:rsidR="00470642" w:rsidRPr="008A73C4" w:rsidRDefault="00470642" w:rsidP="00470642">
            <w:pPr>
              <w:tabs>
                <w:tab w:val="right" w:leader="underscore" w:pos="9639"/>
              </w:tabs>
              <w:jc w:val="both"/>
            </w:pPr>
            <w:r w:rsidRPr="008A73C4">
              <w:rPr>
                <w:bCs/>
              </w:rPr>
              <w:t>Трифенилметан</w:t>
            </w:r>
            <w:r w:rsidRPr="008A73C4">
              <w:t xml:space="preserve"> и его производные: способы получения, особенности строения, химические свойства трифенилметана. Трифенилметильные радикалы, карбокатионы, карбоанионы – способы получения, устойчивость.</w:t>
            </w:r>
          </w:p>
          <w:p w14:paraId="55B4BA21" w14:textId="25169A90" w:rsidR="00470642" w:rsidRPr="008A73C4" w:rsidRDefault="00470642" w:rsidP="00470642">
            <w:pPr>
              <w:overflowPunct w:val="0"/>
              <w:autoSpaceDE w:val="0"/>
              <w:autoSpaceDN w:val="0"/>
              <w:jc w:val="both"/>
              <w:rPr>
                <w:i/>
              </w:rPr>
            </w:pPr>
            <w:r w:rsidRPr="008A73C4">
              <w:t>Красители ряда трифенилметана (принципы синтеза).</w:t>
            </w:r>
          </w:p>
        </w:tc>
      </w:tr>
      <w:tr w:rsidR="00470642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470642" w:rsidRPr="00E82E96" w:rsidRDefault="00470642" w:rsidP="00470642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6D4CD6B7" w:rsidR="00470642" w:rsidRPr="002C41C7" w:rsidRDefault="00470642" w:rsidP="00470642">
            <w:pPr>
              <w:rPr>
                <w:i/>
              </w:rPr>
            </w:pPr>
            <w:r w:rsidRPr="009A2214">
              <w:t>Многоядерные соединения с конденсированными ядрам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8523FE" w14:textId="77777777" w:rsidR="00470642" w:rsidRPr="008A73C4" w:rsidRDefault="00470642" w:rsidP="00470642">
            <w:pPr>
              <w:jc w:val="both"/>
            </w:pPr>
            <w:r w:rsidRPr="008A73C4">
              <w:rPr>
                <w:bCs/>
              </w:rPr>
              <w:t>Нафталин</w:t>
            </w:r>
            <w:r w:rsidRPr="008A73C4">
              <w:t>: способы получения,</w:t>
            </w:r>
            <w:r w:rsidRPr="008A73C4">
              <w:rPr>
                <w:vertAlign w:val="superscript"/>
              </w:rPr>
              <w:t xml:space="preserve"> </w:t>
            </w:r>
            <w:r w:rsidRPr="008A73C4">
              <w:t>строение, ароматичность, основные химические превращения (реакции присоединения, замещения, окисления).</w:t>
            </w:r>
          </w:p>
          <w:p w14:paraId="21C2865D" w14:textId="77777777" w:rsidR="00470642" w:rsidRPr="008A73C4" w:rsidRDefault="00470642" w:rsidP="00470642">
            <w:pPr>
              <w:jc w:val="both"/>
            </w:pPr>
            <w:r w:rsidRPr="008A73C4">
              <w:t>Нафтолы, нафтиламины: способы получения, химические свойства.</w:t>
            </w:r>
          </w:p>
          <w:p w14:paraId="3EA97560" w14:textId="77777777" w:rsidR="00470642" w:rsidRPr="008A73C4" w:rsidRDefault="00470642" w:rsidP="00470642">
            <w:pPr>
              <w:tabs>
                <w:tab w:val="right" w:leader="underscore" w:pos="9639"/>
              </w:tabs>
              <w:jc w:val="both"/>
            </w:pPr>
            <w:r w:rsidRPr="008A73C4">
              <w:rPr>
                <w:bCs/>
              </w:rPr>
              <w:t>Антрацен, антрахинонон</w:t>
            </w:r>
            <w:r w:rsidRPr="008A73C4">
              <w:t>: строение, ароматичность, основные химические превращения (реакции восстановления, замещения, окисления).</w:t>
            </w:r>
          </w:p>
          <w:p w14:paraId="47F99334" w14:textId="0608CAAE" w:rsidR="00470642" w:rsidRPr="008A73C4" w:rsidRDefault="00470642" w:rsidP="00470642">
            <w:pPr>
              <w:pStyle w:val="af6"/>
              <w:ind w:left="0"/>
              <w:rPr>
                <w:i/>
                <w:sz w:val="22"/>
                <w:szCs w:val="22"/>
              </w:rPr>
            </w:pPr>
            <w:r w:rsidRPr="008A73C4">
              <w:rPr>
                <w:sz w:val="22"/>
                <w:szCs w:val="22"/>
              </w:rPr>
              <w:t>Красители, содержащие антрахиноновый фрагмент.</w:t>
            </w:r>
          </w:p>
        </w:tc>
      </w:tr>
      <w:tr w:rsidR="00470642" w:rsidRPr="008448CC" w14:paraId="79DDDBA6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95D52C" w14:textId="2A036DF2" w:rsidR="00470642" w:rsidRDefault="00470642" w:rsidP="00470642">
            <w:pPr>
              <w:rPr>
                <w:bCs/>
              </w:rPr>
            </w:pPr>
            <w:r>
              <w:rPr>
                <w:bCs/>
              </w:rPr>
              <w:t>Тема</w:t>
            </w:r>
            <w:r w:rsidRPr="00E949D2">
              <w:t xml:space="preserve"> 1.</w:t>
            </w:r>
            <w: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1FB1DB" w14:textId="5B1F078D" w:rsidR="00470642" w:rsidRPr="00D70F75" w:rsidRDefault="00470642" w:rsidP="00470642">
            <w:r w:rsidRPr="009A2214">
              <w:t>Пятичленные гетероциклические соеди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29C84A" w14:textId="77777777" w:rsidR="00470642" w:rsidRPr="008A73C4" w:rsidRDefault="00470642" w:rsidP="00470642">
            <w:pPr>
              <w:rPr>
                <w:bCs/>
              </w:rPr>
            </w:pPr>
            <w:r w:rsidRPr="008A73C4">
              <w:rPr>
                <w:bCs/>
              </w:rPr>
              <w:t xml:space="preserve">Пиррол: </w:t>
            </w:r>
            <w:r w:rsidRPr="008A73C4">
              <w:t>способы получения, строение, ароматичность; химические свойства (реакции электрофильного замещения, присоединения, кислотно-основные свойства).</w:t>
            </w:r>
          </w:p>
          <w:p w14:paraId="56F5AC6D" w14:textId="77777777" w:rsidR="00470642" w:rsidRPr="008A73C4" w:rsidRDefault="00470642" w:rsidP="00470642">
            <w:pPr>
              <w:rPr>
                <w:bCs/>
              </w:rPr>
            </w:pPr>
            <w:r w:rsidRPr="008A73C4">
              <w:rPr>
                <w:bCs/>
              </w:rPr>
              <w:t xml:space="preserve">Фуран: </w:t>
            </w:r>
            <w:r w:rsidRPr="008A73C4">
              <w:t>способы получения, строение, ароматичность, химические свойства (реакции электрофильного замещения, присоединения).</w:t>
            </w:r>
          </w:p>
          <w:p w14:paraId="29E4C0DE" w14:textId="77777777" w:rsidR="00470642" w:rsidRPr="008A73C4" w:rsidRDefault="00470642" w:rsidP="00470642">
            <w:r w:rsidRPr="008A73C4">
              <w:rPr>
                <w:bCs/>
              </w:rPr>
              <w:t>Тиофен:</w:t>
            </w:r>
            <w:r w:rsidRPr="008A73C4">
              <w:t xml:space="preserve"> способы получения, строение, ароматичность, химические свойства (реакции электрофильного замещения, присоединения). Цикл Юрьева.</w:t>
            </w:r>
          </w:p>
          <w:p w14:paraId="47C7D45F" w14:textId="77777777" w:rsidR="00470642" w:rsidRPr="008A73C4" w:rsidRDefault="00470642" w:rsidP="00470642">
            <w:r w:rsidRPr="008A73C4">
              <w:rPr>
                <w:bCs/>
              </w:rPr>
              <w:t>Индол</w:t>
            </w:r>
            <w:r w:rsidRPr="008A73C4">
              <w:t>. Получение (синтез Фишера), строение, химические свойства.</w:t>
            </w:r>
          </w:p>
          <w:p w14:paraId="01F6F33B" w14:textId="582B248A" w:rsidR="00470642" w:rsidRPr="008A73C4" w:rsidRDefault="00470642" w:rsidP="00470642">
            <w:pPr>
              <w:pStyle w:val="af6"/>
              <w:ind w:left="0"/>
              <w:rPr>
                <w:sz w:val="22"/>
                <w:szCs w:val="22"/>
              </w:rPr>
            </w:pPr>
            <w:r w:rsidRPr="008A73C4">
              <w:rPr>
                <w:bCs/>
                <w:sz w:val="22"/>
                <w:szCs w:val="22"/>
              </w:rPr>
              <w:t>Индоксил, индиго</w:t>
            </w:r>
            <w:r w:rsidRPr="008A73C4">
              <w:rPr>
                <w:sz w:val="22"/>
                <w:szCs w:val="22"/>
              </w:rPr>
              <w:t>. Способы получения.</w:t>
            </w:r>
          </w:p>
        </w:tc>
      </w:tr>
      <w:tr w:rsidR="00470642" w:rsidRPr="008448CC" w14:paraId="5205FBDA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E6315C" w14:textId="0EFCE508" w:rsidR="00470642" w:rsidRDefault="00470642" w:rsidP="00470642">
            <w:pPr>
              <w:rPr>
                <w:bCs/>
              </w:rPr>
            </w:pPr>
            <w:r w:rsidRPr="00E949D2">
              <w:t>Тема 1.</w:t>
            </w:r>
            <w:r>
              <w:t>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009DBF" w14:textId="4DBF5FD8" w:rsidR="00470642" w:rsidRPr="00D70F75" w:rsidRDefault="00470642" w:rsidP="00470642">
            <w:r w:rsidRPr="009A2214">
              <w:t>Шестичленные гетероциклические соеди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F11255" w14:textId="77777777" w:rsidR="00470642" w:rsidRPr="008A73C4" w:rsidRDefault="00470642" w:rsidP="00470642">
            <w:r w:rsidRPr="008A73C4">
              <w:rPr>
                <w:bCs/>
              </w:rPr>
              <w:t>Пиридин</w:t>
            </w:r>
            <w:r w:rsidRPr="008A73C4">
              <w:t xml:space="preserve">. Способы получения, строение, ароматичность. Химические свойства (реакции электрофильного и нуклеофильного замещения, присоединения, реакции по гетероатому). </w:t>
            </w:r>
          </w:p>
          <w:p w14:paraId="12592212" w14:textId="77777777" w:rsidR="00470642" w:rsidRPr="008A73C4" w:rsidRDefault="00470642" w:rsidP="00470642">
            <w:r w:rsidRPr="008A73C4">
              <w:rPr>
                <w:bCs/>
              </w:rPr>
              <w:t>Хинолин:</w:t>
            </w:r>
            <w:r w:rsidRPr="008A73C4">
              <w:t xml:space="preserve"> способы получения хинолина (синтез Скраупа) и его производных (синтез Дебнера-Миллера), строение, ароматичность, химические свойства (реакции электрофильного и нуклеофильного замещения, присоединения, окисления, реакции по гетероатому).</w:t>
            </w:r>
          </w:p>
          <w:p w14:paraId="007CC231" w14:textId="77777777" w:rsidR="00470642" w:rsidRPr="008A73C4" w:rsidRDefault="00470642" w:rsidP="00470642">
            <w:r w:rsidRPr="008A73C4">
              <w:rPr>
                <w:bCs/>
              </w:rPr>
              <w:t>Изохинолин: п</w:t>
            </w:r>
            <w:r w:rsidRPr="008A73C4">
              <w:t>олучение (синтез Бишлера-Напиральского), строение, ароматичность, химические свойства (реакции электрофильного и нуклеофильного замещения, присоединения, окисления, реакции по гетероатому).</w:t>
            </w:r>
          </w:p>
          <w:p w14:paraId="5DB05DA9" w14:textId="4D328760" w:rsidR="00470642" w:rsidRPr="008A73C4" w:rsidRDefault="00470642" w:rsidP="00470642">
            <w:r w:rsidRPr="008A73C4">
              <w:t>Азокрасители с ароматическими гетероциклическими фрагментами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>самообразова</w:t>
      </w:r>
      <w:r w:rsidRPr="00736EAE">
        <w:rPr>
          <w:sz w:val="24"/>
          <w:szCs w:val="24"/>
        </w:rPr>
        <w:lastRenderedPageBreak/>
        <w:t xml:space="preserve">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022E2910" w:rsidR="003A3AC4" w:rsidRPr="00FA7425" w:rsidRDefault="000D0054" w:rsidP="00B233A6">
            <w:pPr>
              <w:jc w:val="center"/>
              <w:rPr>
                <w:i/>
              </w:rPr>
            </w:pPr>
            <w:r>
              <w:rPr>
                <w:i/>
              </w:rPr>
              <w:t>17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150C34D6" w:rsidR="00FD5A56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="00FD5A56" w:rsidRPr="0004716C">
              <w:rPr>
                <w:b/>
                <w:sz w:val="20"/>
                <w:szCs w:val="20"/>
                <w:vertAlign w:val="superscript"/>
              </w:rPr>
              <w:endnoteReference w:id="13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E72B6A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E72B6A" w:rsidRPr="0004716C" w:rsidRDefault="00E72B6A" w:rsidP="00E72B6A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E72B6A" w:rsidRPr="0004716C" w:rsidRDefault="00E72B6A" w:rsidP="00E72B6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E72B6A" w:rsidRPr="0004716C" w:rsidRDefault="00E72B6A" w:rsidP="00E72B6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E72B6A" w:rsidRPr="0004716C" w:rsidRDefault="00E72B6A" w:rsidP="00E72B6A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748B45B0" w14:textId="3E472FDC" w:rsidR="00E72B6A" w:rsidRPr="0004716C" w:rsidRDefault="00E72B6A" w:rsidP="00E72B6A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1CDB4ABB" w14:textId="77777777" w:rsidR="00E72B6A" w:rsidRPr="00840045" w:rsidRDefault="00E72B6A" w:rsidP="00E72B6A">
            <w:pPr>
              <w:pStyle w:val="pboth"/>
              <w:spacing w:before="0" w:beforeAutospacing="0" w:after="0" w:afterAutospacing="0"/>
              <w:jc w:val="both"/>
              <w:rPr>
                <w:iCs/>
              </w:rPr>
            </w:pPr>
            <w:r w:rsidRPr="00840045">
              <w:rPr>
                <w:iCs/>
              </w:rPr>
              <w:t>ПК-4</w:t>
            </w:r>
          </w:p>
          <w:p w14:paraId="23CE9FAF" w14:textId="77777777" w:rsidR="00E72B6A" w:rsidRPr="00840045" w:rsidRDefault="00E72B6A" w:rsidP="00E72B6A">
            <w:pPr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840045">
              <w:rPr>
                <w:iCs/>
                <w:sz w:val="24"/>
                <w:szCs w:val="24"/>
              </w:rPr>
              <w:t>ИД-ПК-4.1</w:t>
            </w:r>
          </w:p>
          <w:p w14:paraId="48D0B572" w14:textId="77777777" w:rsidR="00E72B6A" w:rsidRPr="00840045" w:rsidRDefault="00E72B6A" w:rsidP="00E72B6A">
            <w:pPr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840045">
              <w:rPr>
                <w:iCs/>
                <w:sz w:val="24"/>
                <w:szCs w:val="24"/>
              </w:rPr>
              <w:t>ИД-ПК-4.</w:t>
            </w:r>
            <w:r>
              <w:rPr>
                <w:iCs/>
                <w:sz w:val="24"/>
                <w:szCs w:val="24"/>
              </w:rPr>
              <w:t>2</w:t>
            </w:r>
          </w:p>
          <w:p w14:paraId="4C2A80B4" w14:textId="41AB9E15" w:rsidR="00E72B6A" w:rsidRPr="0004716C" w:rsidRDefault="00E72B6A" w:rsidP="00E72B6A">
            <w:pPr>
              <w:rPr>
                <w:b/>
                <w:sz w:val="20"/>
                <w:szCs w:val="20"/>
              </w:rPr>
            </w:pPr>
          </w:p>
        </w:tc>
      </w:tr>
      <w:tr w:rsidR="00E72B6A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E72B6A" w:rsidRPr="0004716C" w:rsidRDefault="00E72B6A" w:rsidP="00E72B6A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E72B6A" w:rsidRPr="0004716C" w:rsidRDefault="00E72B6A" w:rsidP="00E72B6A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3FE9F4C6" w:rsidR="00E72B6A" w:rsidRPr="0004716C" w:rsidRDefault="00E72B6A" w:rsidP="00E72B6A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16705CA9" w:rsidR="00E72B6A" w:rsidRPr="0004716C" w:rsidRDefault="00E72B6A" w:rsidP="00E72B6A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E72B6A" w:rsidRPr="00590FE2" w:rsidRDefault="00E72B6A" w:rsidP="00E72B6A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09BD2B5D" w14:textId="5A714E61" w:rsidR="00E72B6A" w:rsidRPr="00590FE2" w:rsidRDefault="00E72B6A" w:rsidP="00E72B6A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199" w:type="dxa"/>
          </w:tcPr>
          <w:p w14:paraId="4C56AA23" w14:textId="77777777" w:rsidR="00E72B6A" w:rsidRPr="0008565D" w:rsidRDefault="00E72B6A" w:rsidP="00E72B6A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019ED2AA" w14:textId="4C17A724" w:rsidR="00E72B6A" w:rsidRPr="00F766BF" w:rsidRDefault="00E72B6A" w:rsidP="00E72B6A"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>
              <w:rPr>
                <w:sz w:val="21"/>
                <w:szCs w:val="21"/>
              </w:rPr>
              <w:t xml:space="preserve"> может о</w:t>
            </w:r>
            <w:r w:rsidRPr="00EA58F5">
              <w:rPr>
                <w:bCs/>
              </w:rPr>
              <w:t>бъяснить</w:t>
            </w:r>
            <w:r>
              <w:rPr>
                <w:bCs/>
              </w:rPr>
              <w:t xml:space="preserve"> </w:t>
            </w:r>
            <w:r w:rsidRPr="00A44A62">
              <w:t>строение, физические и химические свойства</w:t>
            </w:r>
            <w:r>
              <w:t xml:space="preserve"> </w:t>
            </w:r>
            <w:r w:rsidRPr="00EC3D08">
              <w:rPr>
                <w:bCs/>
                <w:color w:val="000000"/>
              </w:rPr>
              <w:t>соединений</w:t>
            </w:r>
            <w:r>
              <w:rPr>
                <w:bCs/>
                <w:color w:val="000000"/>
              </w:rPr>
              <w:t>,</w:t>
            </w:r>
            <w:r w:rsidRPr="00EC3D08">
              <w:rPr>
                <w:bCs/>
                <w:color w:val="000000"/>
              </w:rPr>
              <w:t xml:space="preserve"> </w:t>
            </w:r>
            <w:r>
              <w:t>способы</w:t>
            </w:r>
            <w:r w:rsidRPr="00E51316">
              <w:t xml:space="preserve"> </w:t>
            </w:r>
            <w:r>
              <w:t>получения</w:t>
            </w:r>
            <w:r w:rsidRPr="00E51316">
              <w:t xml:space="preserve"> и применени</w:t>
            </w:r>
            <w:r>
              <w:t>е</w:t>
            </w:r>
            <w:r w:rsidRPr="00E51316">
              <w:t xml:space="preserve"> органических соединений</w:t>
            </w:r>
            <w:r>
              <w:rPr>
                <w:bCs/>
                <w:color w:val="000000"/>
              </w:rPr>
              <w:t xml:space="preserve"> </w:t>
            </w:r>
            <w:r w:rsidRPr="00E51316">
              <w:t>ароматического и гетероциклического ряда</w:t>
            </w:r>
            <w:r>
              <w:t xml:space="preserve">. </w:t>
            </w:r>
            <w:r w:rsidRPr="0036569F">
              <w:rPr>
                <w:bCs/>
              </w:rPr>
              <w:t>Владе</w:t>
            </w:r>
            <w:r>
              <w:rPr>
                <w:bCs/>
              </w:rPr>
              <w:t>е</w:t>
            </w:r>
            <w:r w:rsidRPr="0036569F">
              <w:rPr>
                <w:bCs/>
              </w:rPr>
              <w:t>т</w:t>
            </w:r>
            <w:r w:rsidRPr="00F57E7B">
              <w:t xml:space="preserve"> современны</w:t>
            </w:r>
            <w:r>
              <w:t>ми</w:t>
            </w:r>
            <w:r w:rsidRPr="00F57E7B">
              <w:t xml:space="preserve"> научны</w:t>
            </w:r>
            <w:r>
              <w:t>ми</w:t>
            </w:r>
            <w:r w:rsidRPr="00F57E7B">
              <w:t xml:space="preserve"> мето</w:t>
            </w:r>
            <w:r>
              <w:t>дами</w:t>
            </w:r>
            <w:r w:rsidRPr="00F57E7B">
              <w:t xml:space="preserve"> в органической химии для реше</w:t>
            </w:r>
            <w:r>
              <w:t>ния проблем, возникающих при вы</w:t>
            </w:r>
            <w:r w:rsidRPr="00F57E7B">
              <w:t xml:space="preserve">полнении профессиональных </w:t>
            </w:r>
            <w:r w:rsidRPr="00EC3D08">
              <w:rPr>
                <w:bCs/>
                <w:color w:val="000000"/>
              </w:rPr>
              <w:t>задач</w:t>
            </w:r>
            <w:r>
              <w:rPr>
                <w:bCs/>
                <w:color w:val="000000"/>
              </w:rPr>
              <w:t>.</w:t>
            </w:r>
            <w:r w:rsidRPr="0036569F">
              <w:rPr>
                <w:bCs/>
              </w:rPr>
              <w:t xml:space="preserve"> </w:t>
            </w:r>
            <w:r w:rsidRPr="00F766BF">
              <w:t xml:space="preserve"> </w:t>
            </w:r>
          </w:p>
          <w:p w14:paraId="39353BD1" w14:textId="45047822" w:rsidR="00E72B6A" w:rsidRPr="00590FE2" w:rsidRDefault="00E72B6A" w:rsidP="00E72B6A">
            <w:pPr>
              <w:rPr>
                <w:sz w:val="21"/>
                <w:szCs w:val="21"/>
              </w:rPr>
            </w:pPr>
          </w:p>
        </w:tc>
      </w:tr>
      <w:tr w:rsidR="00E72B6A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E72B6A" w:rsidRPr="0004716C" w:rsidRDefault="00E72B6A" w:rsidP="00E72B6A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1390B9E4" w:rsidR="00E72B6A" w:rsidRPr="0004716C" w:rsidRDefault="00E72B6A" w:rsidP="00E72B6A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E72B6A" w:rsidRPr="0004716C" w:rsidRDefault="00E72B6A" w:rsidP="00E72B6A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E72B6A" w:rsidRPr="0004716C" w:rsidRDefault="00E72B6A" w:rsidP="00E72B6A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E72B6A" w:rsidRPr="00590FE2" w:rsidRDefault="00E72B6A" w:rsidP="00E72B6A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F244BC" w14:textId="47D8B482" w:rsidR="00E72B6A" w:rsidRPr="00462484" w:rsidRDefault="00E72B6A" w:rsidP="00E72B6A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</w:p>
        </w:tc>
        <w:tc>
          <w:tcPr>
            <w:tcW w:w="3199" w:type="dxa"/>
          </w:tcPr>
          <w:p w14:paraId="7F558D96" w14:textId="77777777" w:rsidR="00E72B6A" w:rsidRPr="00462484" w:rsidRDefault="00E72B6A" w:rsidP="00E72B6A">
            <w:pPr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бучающийся:</w:t>
            </w:r>
          </w:p>
          <w:p w14:paraId="5043A887" w14:textId="4B26D1ED" w:rsidR="00E72B6A" w:rsidRPr="00590FE2" w:rsidRDefault="00E72B6A" w:rsidP="00E72B6A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, по существу, излагает изученный материал, приводит и раскрывает основные понятия; может о</w:t>
            </w:r>
            <w:r w:rsidRPr="00462484">
              <w:rPr>
                <w:bCs/>
                <w:color w:val="000000"/>
              </w:rPr>
              <w:t>писать в общих чертах</w:t>
            </w:r>
            <w:r>
              <w:rPr>
                <w:bCs/>
                <w:color w:val="000000"/>
              </w:rPr>
              <w:t xml:space="preserve"> </w:t>
            </w:r>
            <w:r>
              <w:lastRenderedPageBreak/>
              <w:t>основные методы синтеза гетероциклических ароматических соединений, области их применения. Д</w:t>
            </w:r>
            <w:r w:rsidRPr="00462484">
              <w:rPr>
                <w:sz w:val="21"/>
                <w:szCs w:val="21"/>
              </w:rPr>
              <w:t>опускает единичные негрубые ошибки; достаточно хорошо ориентируется в учебной литературе;</w:t>
            </w:r>
            <w:r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твет отражает знание теоретического и практического материала, н</w:t>
            </w:r>
            <w:r w:rsidR="003C1E73">
              <w:rPr>
                <w:sz w:val="21"/>
                <w:szCs w:val="21"/>
              </w:rPr>
              <w:t>о</w:t>
            </w:r>
            <w:r w:rsidRPr="00462484">
              <w:rPr>
                <w:sz w:val="21"/>
                <w:szCs w:val="21"/>
              </w:rPr>
              <w:t xml:space="preserve"> допуск</w:t>
            </w:r>
            <w:r w:rsidR="003C1E73">
              <w:rPr>
                <w:sz w:val="21"/>
                <w:szCs w:val="21"/>
              </w:rPr>
              <w:t>ет</w:t>
            </w:r>
            <w:r w:rsidRPr="00462484">
              <w:rPr>
                <w:sz w:val="21"/>
                <w:szCs w:val="21"/>
              </w:rPr>
              <w:t xml:space="preserve"> существенны</w:t>
            </w:r>
            <w:r w:rsidR="003C1E73">
              <w:rPr>
                <w:sz w:val="21"/>
                <w:szCs w:val="21"/>
              </w:rPr>
              <w:t>е</w:t>
            </w:r>
            <w:r w:rsidRPr="00462484">
              <w:rPr>
                <w:sz w:val="21"/>
                <w:szCs w:val="21"/>
              </w:rPr>
              <w:t xml:space="preserve"> неточностей</w:t>
            </w:r>
          </w:p>
        </w:tc>
      </w:tr>
      <w:tr w:rsidR="00E72B6A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E72B6A" w:rsidRPr="0004716C" w:rsidRDefault="00E72B6A" w:rsidP="00E72B6A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5DB7E582" w:rsidR="00E72B6A" w:rsidRPr="0004716C" w:rsidRDefault="00E72B6A" w:rsidP="00E72B6A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E72B6A" w:rsidRPr="0004716C" w:rsidRDefault="00E72B6A" w:rsidP="00E72B6A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E72B6A" w:rsidRPr="0004716C" w:rsidRDefault="00E72B6A" w:rsidP="00E72B6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E72B6A" w:rsidRPr="00590FE2" w:rsidRDefault="00E72B6A" w:rsidP="00E72B6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7DE348A0" w14:textId="7248CC84" w:rsidR="00E72B6A" w:rsidRPr="0009425A" w:rsidRDefault="00E72B6A" w:rsidP="00E72B6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199" w:type="dxa"/>
          </w:tcPr>
          <w:p w14:paraId="2B01CD33" w14:textId="77777777" w:rsidR="00E72B6A" w:rsidRPr="0009425A" w:rsidRDefault="00E72B6A" w:rsidP="00E72B6A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03B0F49D" w14:textId="68F87A72" w:rsidR="00E72B6A" w:rsidRDefault="00E72B6A" w:rsidP="00E72B6A">
            <w:pPr>
              <w:tabs>
                <w:tab w:val="left" w:pos="308"/>
              </w:tabs>
              <w:contextualSpacing/>
              <w:rPr>
                <w:iCs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  <w:r w:rsidR="003C1E73">
              <w:rPr>
                <w:iCs/>
                <w:sz w:val="21"/>
                <w:szCs w:val="21"/>
              </w:rPr>
              <w:t xml:space="preserve"> </w:t>
            </w:r>
            <w:r w:rsidRPr="0009425A">
              <w:rPr>
                <w:iCs/>
                <w:sz w:val="21"/>
                <w:szCs w:val="21"/>
              </w:rPr>
              <w:t xml:space="preserve">с </w:t>
            </w:r>
            <w:r w:rsidR="003C1E73">
              <w:rPr>
                <w:iCs/>
                <w:sz w:val="21"/>
                <w:szCs w:val="21"/>
              </w:rPr>
              <w:t>ошибками</w:t>
            </w:r>
            <w:r w:rsidRPr="0009425A">
              <w:rPr>
                <w:iCs/>
                <w:sz w:val="21"/>
                <w:szCs w:val="21"/>
              </w:rPr>
              <w:t xml:space="preserve"> излагает</w:t>
            </w:r>
            <w:r w:rsidRPr="0009425A">
              <w:rPr>
                <w:bCs/>
                <w:iCs/>
                <w:color w:val="000000"/>
              </w:rPr>
              <w:t xml:space="preserve"> химические свойства и способы получения </w:t>
            </w:r>
            <w:r>
              <w:rPr>
                <w:bCs/>
                <w:iCs/>
                <w:color w:val="000000"/>
              </w:rPr>
              <w:t>соединений</w:t>
            </w:r>
            <w:r w:rsidRPr="00E51316">
              <w:t xml:space="preserve"> ароматического и гетероциклического ряда</w:t>
            </w:r>
            <w:r w:rsidRPr="0009425A">
              <w:rPr>
                <w:bCs/>
                <w:iCs/>
                <w:color w:val="000000"/>
              </w:rPr>
              <w:t xml:space="preserve">; </w:t>
            </w:r>
            <w:r w:rsidRPr="0009425A">
              <w:rPr>
                <w:iCs/>
              </w:rPr>
              <w:t xml:space="preserve">испытывает серьёзные затруднения при объяснении </w:t>
            </w:r>
            <w:r w:rsidRPr="00A44A62">
              <w:t>типичны</w:t>
            </w:r>
            <w:r>
              <w:t>х</w:t>
            </w:r>
            <w:r w:rsidRPr="00A44A62">
              <w:t xml:space="preserve"> химически</w:t>
            </w:r>
            <w:r>
              <w:t>х</w:t>
            </w:r>
            <w:r w:rsidRPr="00A44A62">
              <w:t xml:space="preserve"> превращени</w:t>
            </w:r>
            <w:r>
              <w:t>й.</w:t>
            </w:r>
            <w:r w:rsidRPr="00BC1C16">
              <w:rPr>
                <w:b/>
              </w:rPr>
              <w:t>.</w:t>
            </w:r>
          </w:p>
          <w:p w14:paraId="13661CA3" w14:textId="36A4EBD9" w:rsidR="00E72B6A" w:rsidRPr="00590FE2" w:rsidRDefault="00E72B6A" w:rsidP="00E72B6A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</w:t>
            </w:r>
            <w:r w:rsidRPr="0009425A">
              <w:rPr>
                <w:iCs/>
                <w:sz w:val="21"/>
                <w:szCs w:val="21"/>
              </w:rPr>
              <w:t>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</w:tr>
      <w:tr w:rsidR="00E72B6A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E72B6A" w:rsidRPr="0004716C" w:rsidRDefault="00E72B6A" w:rsidP="00E72B6A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2ECA023" w:rsidR="00E72B6A" w:rsidRPr="0004716C" w:rsidRDefault="00E72B6A" w:rsidP="00E72B6A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E72B6A" w:rsidRPr="0004716C" w:rsidRDefault="00E72B6A" w:rsidP="00E72B6A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E72B6A" w:rsidRPr="00083530" w:rsidRDefault="00E72B6A" w:rsidP="00E72B6A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23F3C835" w:rsidR="00E72B6A" w:rsidRPr="00832AEE" w:rsidRDefault="00E72B6A" w:rsidP="00E72B6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</w:t>
            </w:r>
            <w:r>
              <w:t>методах</w:t>
            </w:r>
            <w:r w:rsidRPr="00A44A62">
              <w:t xml:space="preserve"> получения </w:t>
            </w:r>
            <w:r>
              <w:t xml:space="preserve">соединений </w:t>
            </w:r>
            <w:r w:rsidRPr="00E51316">
              <w:t>ароматического и гетероциклического ряда</w:t>
            </w:r>
          </w:p>
          <w:p w14:paraId="3171EA81" w14:textId="6E0CE90D" w:rsidR="00E72B6A" w:rsidRPr="00832AEE" w:rsidRDefault="00E72B6A" w:rsidP="00E72B6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</w:t>
            </w:r>
            <w:r w:rsidRPr="00A44A62">
              <w:t>механизм</w:t>
            </w:r>
            <w:r>
              <w:t>ах</w:t>
            </w:r>
            <w:r w:rsidRPr="00A44A62">
              <w:t xml:space="preserve"> </w:t>
            </w:r>
            <w:r>
              <w:t>превращений гетероциклических соединений.</w:t>
            </w:r>
            <w:r w:rsidRPr="00832AEE">
              <w:t xml:space="preserve"> </w:t>
            </w:r>
            <w:r w:rsidRPr="00832AEE">
              <w:rPr>
                <w:iCs/>
              </w:rPr>
              <w:t xml:space="preserve">допускает грубые ошибки при изложении </w:t>
            </w:r>
            <w:r>
              <w:rPr>
                <w:iCs/>
              </w:rPr>
              <w:t xml:space="preserve">учебного материала </w:t>
            </w:r>
            <w:r w:rsidRPr="00832AEE">
              <w:rPr>
                <w:iCs/>
              </w:rPr>
              <w:t>на занятиях и в ходе промежуточной аттестации;</w:t>
            </w:r>
          </w:p>
          <w:p w14:paraId="6E061140" w14:textId="34355B2B" w:rsidR="00E72B6A" w:rsidRPr="00832AEE" w:rsidRDefault="00E72B6A" w:rsidP="00E72B6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>
              <w:rPr>
                <w:bCs/>
                <w:color w:val="000000"/>
              </w:rPr>
              <w:t>особенности</w:t>
            </w:r>
            <w:r w:rsidRPr="00F83370">
              <w:rPr>
                <w:bCs/>
                <w:color w:val="000000"/>
              </w:rPr>
              <w:t xml:space="preserve"> свойств </w:t>
            </w:r>
            <w:r w:rsidR="00E96509">
              <w:rPr>
                <w:bCs/>
                <w:color w:val="000000"/>
              </w:rPr>
              <w:t>и строения гетероциклических соединений</w:t>
            </w:r>
            <w:r>
              <w:t>;</w:t>
            </w:r>
          </w:p>
          <w:p w14:paraId="6FD46669" w14:textId="79D0A940" w:rsidR="00E72B6A" w:rsidRPr="00590FE2" w:rsidRDefault="00E72B6A" w:rsidP="00E72B6A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lastRenderedPageBreak/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DB3D57B" w:rsidR="00FD5A56" w:rsidRPr="00724FAC" w:rsidRDefault="001F5596" w:rsidP="00DF19E6">
      <w:pPr>
        <w:pStyle w:val="af0"/>
        <w:numPr>
          <w:ilvl w:val="3"/>
          <w:numId w:val="8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</w:t>
      </w:r>
      <w:r w:rsidR="008A73C4" w:rsidRPr="0085171E">
        <w:rPr>
          <w:rFonts w:eastAsia="Times New Roman"/>
          <w:sz w:val="24"/>
          <w:szCs w:val="24"/>
        </w:rPr>
        <w:t>«</w:t>
      </w:r>
      <w:r w:rsidR="008A73C4">
        <w:rPr>
          <w:rFonts w:eastAsia="Times New Roman"/>
          <w:sz w:val="24"/>
          <w:szCs w:val="24"/>
        </w:rPr>
        <w:t>Специальные главы о</w:t>
      </w:r>
      <w:r w:rsidR="008A73C4" w:rsidRPr="0085171E">
        <w:rPr>
          <w:rFonts w:eastAsia="Times New Roman"/>
          <w:sz w:val="24"/>
          <w:szCs w:val="24"/>
        </w:rPr>
        <w:t>рганическ</w:t>
      </w:r>
      <w:r w:rsidR="008A73C4">
        <w:rPr>
          <w:rFonts w:eastAsia="Times New Roman"/>
          <w:sz w:val="24"/>
          <w:szCs w:val="24"/>
        </w:rPr>
        <w:t>ой</w:t>
      </w:r>
      <w:r w:rsidR="008A73C4" w:rsidRPr="0085171E">
        <w:rPr>
          <w:rFonts w:eastAsia="Times New Roman"/>
          <w:sz w:val="24"/>
          <w:szCs w:val="24"/>
        </w:rPr>
        <w:t xml:space="preserve"> хими</w:t>
      </w:r>
      <w:r w:rsidR="008A73C4">
        <w:rPr>
          <w:rFonts w:eastAsia="Times New Roman"/>
          <w:sz w:val="24"/>
          <w:szCs w:val="24"/>
        </w:rPr>
        <w:t>и</w:t>
      </w:r>
      <w:r w:rsidR="008A73C4" w:rsidRPr="0085171E">
        <w:rPr>
          <w:rFonts w:eastAsia="Times New Roman"/>
          <w:sz w:val="24"/>
          <w:szCs w:val="24"/>
        </w:rPr>
        <w:t>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FD5A56" w:rsidRPr="00724FAC">
        <w:rPr>
          <w:rStyle w:val="afff4"/>
          <w:rFonts w:eastAsia="Times New Roman"/>
          <w:bCs/>
          <w:sz w:val="24"/>
          <w:szCs w:val="24"/>
        </w:rPr>
        <w:endnoteReference w:id="14"/>
      </w:r>
    </w:p>
    <w:p w14:paraId="1FA39CC9" w14:textId="73F4B7B3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FD5A56">
        <w:rPr>
          <w:rStyle w:val="afff4"/>
        </w:rPr>
        <w:endnoteReference w:id="15"/>
      </w:r>
      <w:r w:rsidR="00FD5A56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712"/>
        <w:gridCol w:w="10361"/>
      </w:tblGrid>
      <w:tr w:rsidR="00A55483" w:rsidRPr="00EA29C0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EA29C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№ пп</w:t>
            </w:r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7C1CA6B8" w:rsidR="008E2B62" w:rsidRPr="00EA29C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Формы текущего контроля</w:t>
            </w:r>
            <w:r w:rsidR="008E2B62" w:rsidRPr="00EA29C0">
              <w:rPr>
                <w:rStyle w:val="afff4"/>
                <w:b/>
              </w:rPr>
              <w:endnoteReference w:id="16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EA29C0" w:rsidRDefault="003F468B" w:rsidP="00DF19E6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EA29C0">
              <w:rPr>
                <w:b/>
              </w:rPr>
              <w:t>Примеры типовых заданий</w:t>
            </w:r>
          </w:p>
        </w:tc>
      </w:tr>
      <w:tr w:rsidR="005F139B" w:rsidRPr="00EA29C0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EA29C0" w:rsidRDefault="00FF099C" w:rsidP="005F139B">
            <w:bookmarkStart w:id="13" w:name="_Hlk101825787"/>
            <w:r w:rsidRPr="00EA29C0">
              <w:t>1</w:t>
            </w:r>
          </w:p>
        </w:tc>
        <w:tc>
          <w:tcPr>
            <w:tcW w:w="3712" w:type="dxa"/>
          </w:tcPr>
          <w:p w14:paraId="4E56E6D6" w14:textId="1522A780" w:rsidR="005F139B" w:rsidRPr="00E20B7F" w:rsidRDefault="00DB3795" w:rsidP="005F139B">
            <w:pPr>
              <w:rPr>
                <w:bCs/>
              </w:rPr>
            </w:pPr>
            <w:bookmarkStart w:id="14" w:name="_Hlk101825717"/>
            <w:r w:rsidRPr="00E20B7F">
              <w:t>З</w:t>
            </w:r>
            <w:r w:rsidR="005F139B" w:rsidRPr="00E20B7F">
              <w:t xml:space="preserve">адание для самостоятельной работы по разделу дисциплины </w:t>
            </w:r>
            <w:r w:rsidR="00566D19" w:rsidRPr="00E20B7F">
              <w:t>«Многоядерные соединения с неконденсированными бензольными кольцами»</w:t>
            </w:r>
          </w:p>
          <w:bookmarkEnd w:id="14"/>
          <w:p w14:paraId="4E76DEA3" w14:textId="4906EB01" w:rsidR="005F139B" w:rsidRPr="00E20B7F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6098316C" w14:textId="77777777" w:rsidR="00566D19" w:rsidRPr="0090799C" w:rsidRDefault="00566D19" w:rsidP="00566D19">
            <w:r w:rsidRPr="0090799C">
              <w:t>Назовите следующие соединения.</w:t>
            </w:r>
          </w:p>
          <w:p w14:paraId="49ACDF84" w14:textId="04BD10A4" w:rsidR="00566D19" w:rsidRPr="0090799C" w:rsidRDefault="00566D19" w:rsidP="00566D19">
            <w:pPr>
              <w:jc w:val="center"/>
            </w:pPr>
            <w:r w:rsidRPr="0090799C">
              <w:object w:dxaOrig="10407" w:dyaOrig="4205" w14:anchorId="6F5CD9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3.25pt;height:118.5pt" o:ole="">
                  <v:imagedata r:id="rId17" o:title=""/>
                </v:shape>
                <o:OLEObject Type="Embed" ProgID="ChemDraw.Document.6.0" ShapeID="_x0000_i1025" DrawAspect="Content" ObjectID="_1712466385" r:id="rId18"/>
              </w:object>
            </w:r>
          </w:p>
          <w:p w14:paraId="2669C704" w14:textId="77777777" w:rsidR="00566D19" w:rsidRPr="0090799C" w:rsidRDefault="00566D19" w:rsidP="00566D19">
            <w:r w:rsidRPr="0090799C">
              <w:t>Напишите структурные формулы следующих соединений:</w:t>
            </w:r>
          </w:p>
          <w:p w14:paraId="4304BB85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4,4’-дибром-2,2’-динитродифенил;</w:t>
            </w:r>
          </w:p>
          <w:p w14:paraId="279AB9B4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4,4’- дихлордифенилметан;</w:t>
            </w:r>
          </w:p>
          <w:p w14:paraId="75D306CE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4,4’,4’’-триаминотрифенилметан;</w:t>
            </w:r>
          </w:p>
          <w:p w14:paraId="3BB8F390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3,4-диоксидифенил-6,6’-дикарбоновая кислота;</w:t>
            </w:r>
          </w:p>
          <w:p w14:paraId="4164B65A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2-метилтрифенилметан;</w:t>
            </w:r>
          </w:p>
          <w:p w14:paraId="572431BF" w14:textId="77777777" w:rsidR="00566D19" w:rsidRPr="0090799C" w:rsidRDefault="00566D19" w:rsidP="00566D19">
            <w:pPr>
              <w:rPr>
                <w:b/>
                <w:i/>
                <w:u w:val="double"/>
              </w:rPr>
            </w:pPr>
            <w:r w:rsidRPr="0090799C">
              <w:rPr>
                <w:b/>
                <w:i/>
                <w:u w:val="double"/>
              </w:rPr>
              <w:t>Методы получения и химические свойства.</w:t>
            </w:r>
          </w:p>
          <w:p w14:paraId="52DC5A71" w14:textId="6731ACCC" w:rsidR="00566D19" w:rsidRPr="0090799C" w:rsidRDefault="0090799C" w:rsidP="00566D19">
            <w:pPr>
              <w:jc w:val="center"/>
            </w:pPr>
            <w:r w:rsidRPr="0090799C">
              <w:object w:dxaOrig="10380" w:dyaOrig="3672" w14:anchorId="5819C315">
                <v:shape id="_x0000_i1026" type="#_x0000_t75" style="width:328.5pt;height:116.25pt" o:ole="">
                  <v:imagedata r:id="rId19" o:title=""/>
                </v:shape>
                <o:OLEObject Type="Embed" ProgID="ChemDraw.Document.6.0" ShapeID="_x0000_i1026" DrawAspect="Content" ObjectID="_1712466386" r:id="rId20"/>
              </w:object>
            </w:r>
          </w:p>
          <w:p w14:paraId="4E94E160" w14:textId="76785189" w:rsidR="00566D19" w:rsidRPr="0090799C" w:rsidRDefault="00566D19" w:rsidP="00566D19">
            <w:r w:rsidRPr="0090799C">
              <w:t>10.</w:t>
            </w:r>
            <w:r w:rsidRPr="0090799C">
              <w:rPr>
                <w:u w:val="words"/>
              </w:rPr>
              <w:t xml:space="preserve"> Расположите</w:t>
            </w:r>
            <w:r w:rsidRPr="0090799C">
              <w:t xml:space="preserve"> следующие свободные радикалы в порядке уменьшения их устойчивости, для каждой частицы укажите количество резонансных структур:               </w:t>
            </w:r>
            <w:r w:rsidR="0090799C" w:rsidRPr="0090799C">
              <w:object w:dxaOrig="7054" w:dyaOrig="643" w14:anchorId="6F5DE90C">
                <v:shape id="_x0000_i1027" type="#_x0000_t75" style="width:307.5pt;height:28.5pt" o:ole="">
                  <v:imagedata r:id="rId21" o:title=""/>
                </v:shape>
                <o:OLEObject Type="Embed" ProgID="ChemDraw.Document.6.0" ShapeID="_x0000_i1027" DrawAspect="Content" ObjectID="_1712466387" r:id="rId22"/>
              </w:object>
            </w:r>
          </w:p>
          <w:p w14:paraId="7A83B852" w14:textId="77777777" w:rsidR="00566D19" w:rsidRPr="0090799C" w:rsidRDefault="00566D19" w:rsidP="00566D19">
            <w:pPr>
              <w:ind w:right="-5"/>
              <w:jc w:val="both"/>
            </w:pPr>
            <w:r w:rsidRPr="0090799C">
              <w:t>11.</w:t>
            </w:r>
            <w:r w:rsidRPr="0090799C">
              <w:rPr>
                <w:u w:val="words"/>
              </w:rPr>
              <w:t xml:space="preserve"> Расположите</w:t>
            </w:r>
            <w:r w:rsidRPr="0090799C">
              <w:t xml:space="preserve"> следующие карбоанионы в порядке уменьшения их устойчивости, для каждой частицы укажите количество резонансных структур:</w:t>
            </w:r>
          </w:p>
          <w:p w14:paraId="2A432CEF" w14:textId="3586DF09" w:rsidR="00566D19" w:rsidRPr="0090799C" w:rsidRDefault="0090799C" w:rsidP="00566D19">
            <w:pPr>
              <w:jc w:val="center"/>
              <w:rPr>
                <w:lang w:val="en-US"/>
              </w:rPr>
            </w:pPr>
            <w:r w:rsidRPr="0090799C">
              <w:object w:dxaOrig="8012" w:dyaOrig="473" w14:anchorId="00C26B32">
                <v:shape id="_x0000_i1028" type="#_x0000_t75" style="width:320.25pt;height:18pt" o:ole="">
                  <v:imagedata r:id="rId23" o:title=""/>
                </v:shape>
                <o:OLEObject Type="Embed" ProgID="ChemDraw.Document.6.0" ShapeID="_x0000_i1028" DrawAspect="Content" ObjectID="_1712466388" r:id="rId24"/>
              </w:object>
            </w:r>
          </w:p>
          <w:p w14:paraId="6E1F8C23" w14:textId="77777777" w:rsidR="00566D19" w:rsidRPr="0090799C" w:rsidRDefault="00566D19" w:rsidP="00566D19">
            <w:pPr>
              <w:jc w:val="both"/>
            </w:pPr>
            <w:r w:rsidRPr="0090799C">
              <w:t>12.</w:t>
            </w:r>
            <w:r w:rsidRPr="0090799C">
              <w:rPr>
                <w:u w:val="words"/>
              </w:rPr>
              <w:t xml:space="preserve"> Расположите</w:t>
            </w:r>
            <w:r w:rsidRPr="0090799C">
              <w:t xml:space="preserve"> следующие карбокатионы в порядке уменьшения их устойчивости, для каждой частицы укажите количество резонансных структур:</w:t>
            </w:r>
          </w:p>
          <w:p w14:paraId="4B500736" w14:textId="0425DAE4" w:rsidR="00566D19" w:rsidRPr="0090799C" w:rsidRDefault="0090799C" w:rsidP="0090799C">
            <w:pPr>
              <w:rPr>
                <w:lang w:val="en-US"/>
              </w:rPr>
            </w:pPr>
            <w:r w:rsidRPr="0090799C">
              <w:object w:dxaOrig="9189" w:dyaOrig="490" w14:anchorId="3D971E21">
                <v:shape id="_x0000_i1029" type="#_x0000_t75" style="width:363.75pt;height:19.5pt" o:ole="">
                  <v:imagedata r:id="rId25" o:title=""/>
                </v:shape>
                <o:OLEObject Type="Embed" ProgID="ChemDraw.Document.6.0" ShapeID="_x0000_i1029" DrawAspect="Content" ObjectID="_1712466389" r:id="rId26"/>
              </w:object>
            </w:r>
          </w:p>
          <w:p w14:paraId="58317D0E" w14:textId="77777777" w:rsidR="00566D19" w:rsidRPr="0090799C" w:rsidRDefault="00566D19" w:rsidP="00566D19">
            <w:pPr>
              <w:jc w:val="center"/>
              <w:rPr>
                <w:lang w:val="en-US"/>
              </w:rPr>
            </w:pPr>
          </w:p>
          <w:p w14:paraId="7D976523" w14:textId="77777777" w:rsidR="00566D19" w:rsidRPr="0090799C" w:rsidRDefault="00566D19" w:rsidP="00566D19">
            <w:pPr>
              <w:jc w:val="center"/>
              <w:rPr>
                <w:b/>
                <w:i/>
                <w:u w:val="single"/>
              </w:rPr>
            </w:pPr>
            <w:r w:rsidRPr="0090799C">
              <w:rPr>
                <w:b/>
                <w:i/>
                <w:u w:val="single"/>
              </w:rPr>
              <w:t>В п.п. 10, 11, 12  ответ обоснуйте с привлечением резонансных структур</w:t>
            </w:r>
          </w:p>
          <w:p w14:paraId="63319395" w14:textId="77777777" w:rsidR="00566D19" w:rsidRPr="0090799C" w:rsidRDefault="00566D19" w:rsidP="00566D19">
            <w:pPr>
              <w:jc w:val="both"/>
            </w:pPr>
            <w:r w:rsidRPr="0090799C">
              <w:t>1</w:t>
            </w:r>
            <w:r w:rsidRPr="0090799C">
              <w:rPr>
                <w:lang w:val="en-US"/>
              </w:rPr>
              <w:t>3</w:t>
            </w:r>
            <w:r w:rsidRPr="0090799C">
              <w:t>.  Заполните следующие схемы превращений:</w:t>
            </w:r>
          </w:p>
          <w:p w14:paraId="7FF79809" w14:textId="1E9CE335" w:rsidR="00566D19" w:rsidRPr="0090799C" w:rsidRDefault="0090799C" w:rsidP="00566D19">
            <w:pPr>
              <w:jc w:val="center"/>
            </w:pPr>
            <w:r w:rsidRPr="0090799C">
              <w:object w:dxaOrig="9173" w:dyaOrig="2217" w14:anchorId="696B9DF8">
                <v:shape id="_x0000_i1030" type="#_x0000_t75" style="width:317.25pt;height:76.5pt" o:ole="">
                  <v:imagedata r:id="rId27" o:title=""/>
                </v:shape>
                <o:OLEObject Type="Embed" ProgID="ChemDraw.Document.6.0" ShapeID="_x0000_i1030" DrawAspect="Content" ObjectID="_1712466390" r:id="rId28"/>
              </w:object>
            </w:r>
          </w:p>
          <w:p w14:paraId="58909A76" w14:textId="77777777" w:rsidR="00566D19" w:rsidRPr="0090799C" w:rsidRDefault="00566D19" w:rsidP="00566D19">
            <w:pPr>
              <w:jc w:val="both"/>
            </w:pPr>
          </w:p>
          <w:p w14:paraId="3E82912F" w14:textId="77777777" w:rsidR="00566D19" w:rsidRPr="0090799C" w:rsidRDefault="00566D19" w:rsidP="00566D19">
            <w:pPr>
              <w:jc w:val="both"/>
            </w:pPr>
            <w:r w:rsidRPr="0090799C">
              <w:t>14. Осуществите следующие превращения:</w:t>
            </w:r>
          </w:p>
          <w:p w14:paraId="32089CA1" w14:textId="77777777" w:rsidR="00566D19" w:rsidRPr="0090799C" w:rsidRDefault="00566D19" w:rsidP="00566D19">
            <w:pPr>
              <w:jc w:val="both"/>
            </w:pPr>
            <w:r w:rsidRPr="0090799C">
              <w:t>1)  бензол  -  дифенил  -  4,4”-динитродифенил</w:t>
            </w:r>
          </w:p>
          <w:p w14:paraId="0F6D9D30" w14:textId="77777777" w:rsidR="00566D19" w:rsidRPr="0090799C" w:rsidRDefault="00566D19" w:rsidP="00566D19">
            <w:pPr>
              <w:jc w:val="both"/>
            </w:pPr>
            <w:r w:rsidRPr="0090799C">
              <w:lastRenderedPageBreak/>
              <w:t>2)  хлорбензил  -  дифенилметан  -  бензофенон</w:t>
            </w:r>
          </w:p>
          <w:p w14:paraId="7B3405F6" w14:textId="77777777" w:rsidR="00566D19" w:rsidRPr="0090799C" w:rsidRDefault="00566D19" w:rsidP="00566D19">
            <w:pPr>
              <w:jc w:val="both"/>
            </w:pPr>
            <w:r w:rsidRPr="0090799C">
              <w:t>3)  бензол  -  кристаллический фиолетовый</w:t>
            </w:r>
          </w:p>
          <w:p w14:paraId="15D5B22B" w14:textId="77777777" w:rsidR="00566D19" w:rsidRPr="0090799C" w:rsidRDefault="00566D19" w:rsidP="00566D19">
            <w:pPr>
              <w:jc w:val="both"/>
            </w:pPr>
            <w:r w:rsidRPr="0090799C">
              <w:t>4)  бензол  -  малахитовый зеленый</w:t>
            </w:r>
          </w:p>
          <w:p w14:paraId="4220E294" w14:textId="77777777" w:rsidR="00566D19" w:rsidRPr="0090799C" w:rsidRDefault="00566D19" w:rsidP="00566D19">
            <w:pPr>
              <w:jc w:val="both"/>
            </w:pPr>
            <w:r w:rsidRPr="0090799C">
              <w:t>5)  бензол  -  нитробензол  -  гидразобензол  -  бензидин</w:t>
            </w:r>
          </w:p>
          <w:p w14:paraId="4147DF7E" w14:textId="49021141" w:rsidR="005F139B" w:rsidRPr="0090799C" w:rsidRDefault="005F139B" w:rsidP="008D7B3A"/>
        </w:tc>
      </w:tr>
      <w:tr w:rsidR="005F139B" w:rsidRPr="00EA29C0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EA29C0" w:rsidRDefault="00FF099C" w:rsidP="005F139B">
            <w:bookmarkStart w:id="15" w:name="_Hlk101825820"/>
            <w:bookmarkEnd w:id="13"/>
            <w:r w:rsidRPr="00EA29C0">
              <w:lastRenderedPageBreak/>
              <w:t>2</w:t>
            </w:r>
          </w:p>
        </w:tc>
        <w:tc>
          <w:tcPr>
            <w:tcW w:w="3712" w:type="dxa"/>
          </w:tcPr>
          <w:p w14:paraId="1CC16E7E" w14:textId="77777777" w:rsidR="00566D19" w:rsidRPr="0090799C" w:rsidRDefault="008D7B3A" w:rsidP="0090799C">
            <w:pPr>
              <w:jc w:val="both"/>
            </w:pPr>
            <w:r w:rsidRPr="0090799C">
              <w:t xml:space="preserve">Задание для самостоятельной работы по разделу дисциплины </w:t>
            </w:r>
            <w:r w:rsidR="00566D19" w:rsidRPr="0090799C">
              <w:t>«Многоядерные соединения с конденсированными бензольными кольцами»</w:t>
            </w:r>
          </w:p>
          <w:p w14:paraId="4A243CD7" w14:textId="43B88CBF" w:rsidR="005F139B" w:rsidRPr="0090799C" w:rsidRDefault="005F139B" w:rsidP="0090799C">
            <w:pPr>
              <w:jc w:val="both"/>
            </w:pPr>
          </w:p>
          <w:p w14:paraId="67521B90" w14:textId="6B3ED9D2" w:rsidR="005F139B" w:rsidRPr="0090799C" w:rsidRDefault="005F139B" w:rsidP="0090799C">
            <w:pPr>
              <w:ind w:left="42"/>
              <w:jc w:val="both"/>
            </w:pPr>
          </w:p>
        </w:tc>
        <w:tc>
          <w:tcPr>
            <w:tcW w:w="10361" w:type="dxa"/>
          </w:tcPr>
          <w:p w14:paraId="487906D1" w14:textId="77777777" w:rsidR="00566D19" w:rsidRPr="0090799C" w:rsidRDefault="00566D19" w:rsidP="00566D19">
            <w:pPr>
              <w:numPr>
                <w:ilvl w:val="0"/>
                <w:numId w:val="19"/>
              </w:numPr>
            </w:pPr>
            <w:r w:rsidRPr="0090799C">
              <w:t>Назовите следующие соединения.</w:t>
            </w:r>
          </w:p>
          <w:p w14:paraId="660753FE" w14:textId="77777777" w:rsidR="00566D19" w:rsidRPr="0090799C" w:rsidRDefault="00566D19" w:rsidP="00566D19">
            <w:pPr>
              <w:rPr>
                <w:lang w:val="en-US"/>
              </w:rPr>
            </w:pPr>
          </w:p>
          <w:p w14:paraId="422E2FD5" w14:textId="7FA9485E" w:rsidR="00566D19" w:rsidRPr="0090799C" w:rsidRDefault="0090799C" w:rsidP="0090799C">
            <w:pPr>
              <w:jc w:val="both"/>
            </w:pPr>
            <w:r w:rsidRPr="0090799C">
              <w:object w:dxaOrig="9857" w:dyaOrig="3276" w14:anchorId="057F1936">
                <v:shape id="_x0000_i1031" type="#_x0000_t75" style="width:234pt;height:78pt" o:ole="">
                  <v:imagedata r:id="rId29" o:title=""/>
                </v:shape>
                <o:OLEObject Type="Embed" ProgID="ChemDraw.Document.6.0" ShapeID="_x0000_i1031" DrawAspect="Content" ObjectID="_1712466391" r:id="rId30"/>
              </w:object>
            </w:r>
          </w:p>
          <w:p w14:paraId="00EDE230" w14:textId="77777777" w:rsidR="00566D19" w:rsidRPr="0090799C" w:rsidRDefault="00566D19" w:rsidP="00566D19">
            <w:pPr>
              <w:rPr>
                <w:lang w:val="en-US"/>
              </w:rPr>
            </w:pPr>
          </w:p>
          <w:p w14:paraId="410AFCD1" w14:textId="77777777" w:rsidR="00566D19" w:rsidRPr="0090799C" w:rsidRDefault="00566D19" w:rsidP="00566D19">
            <w:pPr>
              <w:numPr>
                <w:ilvl w:val="0"/>
                <w:numId w:val="19"/>
              </w:numPr>
            </w:pPr>
            <w:r w:rsidRPr="0090799C">
              <w:t>Напишите структурные формулы следующих соединений:</w:t>
            </w:r>
          </w:p>
          <w:p w14:paraId="5D91AC4D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α-нафтол;</w:t>
            </w:r>
          </w:p>
          <w:p w14:paraId="388BEB20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2-аминонафталин;</w:t>
            </w:r>
          </w:p>
          <w:p w14:paraId="6AC80CB4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1-гидроксинафталин-4-сульфокислота;</w:t>
            </w:r>
          </w:p>
          <w:p w14:paraId="179C4CAE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1-амино-3-нитронафталин-5-карбоновая кислота;</w:t>
            </w:r>
          </w:p>
          <w:p w14:paraId="62366947" w14:textId="77777777" w:rsidR="00566D19" w:rsidRPr="0090799C" w:rsidRDefault="00566D19" w:rsidP="00566D19">
            <w:pPr>
              <w:numPr>
                <w:ilvl w:val="0"/>
                <w:numId w:val="18"/>
              </w:numPr>
              <w:ind w:hanging="528"/>
            </w:pPr>
            <w:r w:rsidRPr="0090799C">
              <w:t>1,4-динитро-9,10-дибромантрацен.</w:t>
            </w:r>
          </w:p>
          <w:p w14:paraId="5C71C03A" w14:textId="77777777" w:rsidR="00566D19" w:rsidRPr="0090799C" w:rsidRDefault="00566D19" w:rsidP="00566D19">
            <w:pPr>
              <w:rPr>
                <w:b/>
                <w:i/>
                <w:lang w:val="en-US"/>
              </w:rPr>
            </w:pPr>
          </w:p>
          <w:p w14:paraId="12E85F71" w14:textId="77777777" w:rsidR="00566D19" w:rsidRPr="0090799C" w:rsidRDefault="00566D19" w:rsidP="00566D19">
            <w:pPr>
              <w:rPr>
                <w:b/>
                <w:i/>
              </w:rPr>
            </w:pPr>
            <w:r w:rsidRPr="0090799C">
              <w:rPr>
                <w:b/>
                <w:i/>
              </w:rPr>
              <w:t>Методы получения и химические свойства.</w:t>
            </w:r>
          </w:p>
          <w:p w14:paraId="77A23AE1" w14:textId="77777777" w:rsidR="00566D19" w:rsidRPr="0090799C" w:rsidRDefault="00566D19" w:rsidP="00566D19"/>
          <w:p w14:paraId="25B9B8DC" w14:textId="64A632B4" w:rsidR="00566D19" w:rsidRPr="0090799C" w:rsidRDefault="0090799C" w:rsidP="0090799C">
            <w:pPr>
              <w:jc w:val="both"/>
            </w:pPr>
            <w:r w:rsidRPr="0090799C">
              <w:object w:dxaOrig="9522" w:dyaOrig="3391" w14:anchorId="77F6E8EE">
                <v:shape id="_x0000_i1032" type="#_x0000_t75" style="width:319.5pt;height:113.25pt" o:ole="">
                  <v:imagedata r:id="rId31" o:title=""/>
                </v:shape>
                <o:OLEObject Type="Embed" ProgID="ChemDraw.Document.6.0" ShapeID="_x0000_i1032" DrawAspect="Content" ObjectID="_1712466392" r:id="rId32"/>
              </w:object>
            </w:r>
          </w:p>
          <w:p w14:paraId="60F591C8" w14:textId="77777777" w:rsidR="00566D19" w:rsidRPr="0090799C" w:rsidRDefault="00566D19" w:rsidP="00566D19">
            <w:pPr>
              <w:jc w:val="center"/>
            </w:pPr>
          </w:p>
          <w:p w14:paraId="47E698E5" w14:textId="77777777" w:rsidR="00566D19" w:rsidRPr="0090799C" w:rsidRDefault="00566D19" w:rsidP="00566D19">
            <w:pPr>
              <w:jc w:val="both"/>
              <w:rPr>
                <w:lang w:val="en-US"/>
              </w:rPr>
            </w:pPr>
          </w:p>
          <w:p w14:paraId="748470F7" w14:textId="77777777" w:rsidR="00566D19" w:rsidRPr="0090799C" w:rsidRDefault="00566D19" w:rsidP="00566D19">
            <w:pPr>
              <w:jc w:val="both"/>
            </w:pPr>
            <w:r w:rsidRPr="0090799C">
              <w:t>3. Объясните с помощью граничных структур преимущественное направление реакций электрофильного замещения в молекуле нафталина с разными заместителями.</w:t>
            </w:r>
          </w:p>
          <w:p w14:paraId="17EEA387" w14:textId="77777777" w:rsidR="00566D19" w:rsidRPr="0090799C" w:rsidRDefault="00566D19" w:rsidP="00566D19">
            <w:pPr>
              <w:jc w:val="both"/>
            </w:pPr>
            <w:r w:rsidRPr="0090799C">
              <w:br w:type="page"/>
              <w:t>4. Заполните следующие схемы превращений:</w:t>
            </w:r>
          </w:p>
          <w:p w14:paraId="390425D2" w14:textId="77777777" w:rsidR="00566D19" w:rsidRPr="0090799C" w:rsidRDefault="00566D19" w:rsidP="00566D19">
            <w:pPr>
              <w:jc w:val="both"/>
            </w:pPr>
          </w:p>
          <w:p w14:paraId="6F2BB078" w14:textId="6B09DDCD" w:rsidR="00566D19" w:rsidRPr="0090799C" w:rsidRDefault="0090799C" w:rsidP="0090799C">
            <w:pPr>
              <w:jc w:val="both"/>
            </w:pPr>
            <w:r w:rsidRPr="0090799C">
              <w:object w:dxaOrig="10291" w:dyaOrig="3300" w14:anchorId="5652FB21">
                <v:shape id="_x0000_i1033" type="#_x0000_t75" style="width:313.5pt;height:100.5pt" o:ole="">
                  <v:imagedata r:id="rId33" o:title=""/>
                </v:shape>
                <o:OLEObject Type="Embed" ProgID="ChemDraw.Document.6.0" ShapeID="_x0000_i1033" DrawAspect="Content" ObjectID="_1712466393" r:id="rId34"/>
              </w:object>
            </w:r>
          </w:p>
          <w:p w14:paraId="66622015" w14:textId="77777777" w:rsidR="00566D19" w:rsidRPr="0090799C" w:rsidRDefault="00566D19" w:rsidP="00566D19">
            <w:pPr>
              <w:jc w:val="both"/>
            </w:pPr>
            <w:r w:rsidRPr="0090799C">
              <w:t>5. Осуществите следующие превращения:</w:t>
            </w:r>
          </w:p>
          <w:p w14:paraId="0708B286" w14:textId="77777777" w:rsidR="00566D19" w:rsidRPr="0090799C" w:rsidRDefault="00566D19" w:rsidP="00566D19">
            <w:pPr>
              <w:jc w:val="both"/>
            </w:pPr>
            <w:bookmarkStart w:id="16" w:name="_Hlk84928974"/>
            <w:r w:rsidRPr="0090799C">
              <w:t>а)  бензол  →   2-аминоантрахинон</w:t>
            </w:r>
          </w:p>
          <w:bookmarkEnd w:id="16"/>
          <w:p w14:paraId="73B57CF1" w14:textId="77777777" w:rsidR="00566D19" w:rsidRPr="0090799C" w:rsidRDefault="00566D19" w:rsidP="00566D19">
            <w:pPr>
              <w:jc w:val="both"/>
            </w:pPr>
            <w:r w:rsidRPr="0090799C">
              <w:t>б)  антрахинон  →   ализарин</w:t>
            </w:r>
          </w:p>
          <w:p w14:paraId="14872795" w14:textId="77777777" w:rsidR="00566D19" w:rsidRPr="0090799C" w:rsidRDefault="00566D19" w:rsidP="00566D19">
            <w:pPr>
              <w:jc w:val="both"/>
            </w:pPr>
            <w:r w:rsidRPr="0090799C">
              <w:t>в)  бензол  →   2,6-дисульфонафталинн</w:t>
            </w:r>
          </w:p>
          <w:p w14:paraId="200646B0" w14:textId="77777777" w:rsidR="00566D19" w:rsidRPr="0090799C" w:rsidRDefault="00566D19" w:rsidP="00566D19">
            <w:pPr>
              <w:jc w:val="both"/>
            </w:pPr>
            <w:r w:rsidRPr="0090799C">
              <w:t>г)  нафталин  →  этиловый эфир β-нафтойной кислоты</w:t>
            </w:r>
          </w:p>
          <w:p w14:paraId="53F863D0" w14:textId="748EE007" w:rsidR="005F139B" w:rsidRPr="0090799C" w:rsidRDefault="00566D19" w:rsidP="0090799C">
            <w:pPr>
              <w:jc w:val="both"/>
            </w:pPr>
            <w:r w:rsidRPr="0090799C">
              <w:t>д)  бензол  →   2,6-дисульфоантрацен</w:t>
            </w:r>
          </w:p>
        </w:tc>
      </w:tr>
      <w:tr w:rsidR="00287F1F" w:rsidRPr="00EA29C0" w14:paraId="2786D479" w14:textId="77777777" w:rsidTr="00FF099C">
        <w:trPr>
          <w:trHeight w:val="283"/>
        </w:trPr>
        <w:tc>
          <w:tcPr>
            <w:tcW w:w="470" w:type="dxa"/>
          </w:tcPr>
          <w:p w14:paraId="1F203C33" w14:textId="77777777" w:rsidR="00287F1F" w:rsidRPr="00EA29C0" w:rsidRDefault="00287F1F" w:rsidP="005F139B">
            <w:bookmarkStart w:id="17" w:name="_Hlk101825861"/>
            <w:bookmarkEnd w:id="15"/>
          </w:p>
        </w:tc>
        <w:tc>
          <w:tcPr>
            <w:tcW w:w="3712" w:type="dxa"/>
          </w:tcPr>
          <w:p w14:paraId="32B22581" w14:textId="745A03B3" w:rsidR="00287F1F" w:rsidRPr="00EA29C0" w:rsidRDefault="00287F1F" w:rsidP="005F139B">
            <w:pPr>
              <w:ind w:left="42"/>
            </w:pPr>
            <w:bookmarkStart w:id="18" w:name="_Hlk101825848"/>
            <w:r>
              <w:t>З</w:t>
            </w:r>
            <w:r w:rsidRPr="00EA29C0">
              <w:t>адание для самостоятельной работы по разделу дисциплины</w:t>
            </w:r>
            <w:r>
              <w:t xml:space="preserve"> </w:t>
            </w:r>
            <w:r w:rsidR="00E20B7F">
              <w:t>«Пятичленные гетероциклические соединения»</w:t>
            </w:r>
            <w:bookmarkEnd w:id="18"/>
          </w:p>
        </w:tc>
        <w:tc>
          <w:tcPr>
            <w:tcW w:w="10361" w:type="dxa"/>
          </w:tcPr>
          <w:p w14:paraId="600EAE53" w14:textId="77A9D8B2" w:rsidR="00E20B7F" w:rsidRDefault="00E20B7F" w:rsidP="00E20B7F">
            <w:r w:rsidRPr="0090799C">
              <w:t>Назовите следующие соединения:</w:t>
            </w:r>
          </w:p>
          <w:p w14:paraId="49EB09D1" w14:textId="58E47928" w:rsidR="0090799C" w:rsidRDefault="0090799C" w:rsidP="00E20B7F"/>
          <w:p w14:paraId="2E428670" w14:textId="0343A30F" w:rsidR="00E20B7F" w:rsidRPr="0090799C" w:rsidRDefault="0090799C" w:rsidP="0090799C">
            <w:pPr>
              <w:jc w:val="both"/>
            </w:pPr>
            <w:r w:rsidRPr="0090799C">
              <w:object w:dxaOrig="8919" w:dyaOrig="3820" w14:anchorId="15C87257">
                <v:shape id="_x0000_i1034" type="#_x0000_t75" style="width:266.25pt;height:114pt" o:ole="">
                  <v:imagedata r:id="rId35" o:title=""/>
                </v:shape>
                <o:OLEObject Type="Embed" ProgID="ChemDraw.Document.6.0" ShapeID="_x0000_i1034" DrawAspect="Content" ObjectID="_1712466394" r:id="rId36"/>
              </w:object>
            </w:r>
          </w:p>
          <w:p w14:paraId="492C39D3" w14:textId="77777777" w:rsidR="00E20B7F" w:rsidRPr="0090799C" w:rsidRDefault="00E20B7F" w:rsidP="00E20B7F">
            <w:pPr>
              <w:jc w:val="both"/>
            </w:pPr>
            <w:r w:rsidRPr="0090799C">
              <w:t>Напишите структурные формулы следующих соединений:</w:t>
            </w:r>
          </w:p>
          <w:p w14:paraId="33751D00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2-метилфуран</w:t>
            </w:r>
          </w:p>
          <w:p w14:paraId="2EE658CD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тиофен-3,4-дикарбоновая кислота</w:t>
            </w:r>
          </w:p>
          <w:p w14:paraId="55E9751B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lastRenderedPageBreak/>
              <w:t>1,3-диметилпиррол</w:t>
            </w:r>
          </w:p>
          <w:p w14:paraId="783E7555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2.5-диметилпиррол</w:t>
            </w:r>
          </w:p>
          <w:p w14:paraId="0F2826A2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sym w:font="Symbol" w:char="F062"/>
            </w:r>
            <w:r w:rsidRPr="0090799C">
              <w:t>-этилпиррол (3-этилпиррол)</w:t>
            </w:r>
          </w:p>
          <w:p w14:paraId="125EC5EF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фуран-2-альдегид (фурфурол)</w:t>
            </w:r>
          </w:p>
          <w:p w14:paraId="58DC1453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2,5-дигидрофуран</w:t>
            </w:r>
          </w:p>
          <w:p w14:paraId="0E049E54" w14:textId="77777777" w:rsidR="00E20B7F" w:rsidRPr="0090799C" w:rsidRDefault="00E20B7F" w:rsidP="00E20B7F">
            <w:pPr>
              <w:numPr>
                <w:ilvl w:val="0"/>
                <w:numId w:val="20"/>
              </w:numPr>
            </w:pPr>
            <w:r w:rsidRPr="0090799C">
              <w:t>тиофен-2-сульфокислота</w:t>
            </w:r>
          </w:p>
          <w:p w14:paraId="02B4BB79" w14:textId="77777777" w:rsidR="00E20B7F" w:rsidRPr="0090799C" w:rsidRDefault="00E20B7F" w:rsidP="00E20B7F">
            <w:pPr>
              <w:pStyle w:val="2"/>
              <w:outlineLvl w:val="1"/>
              <w:rPr>
                <w:rFonts w:cs="Times New Roman"/>
                <w:sz w:val="22"/>
                <w:szCs w:val="22"/>
                <w:lang w:val="en-US"/>
              </w:rPr>
            </w:pPr>
            <w:r w:rsidRPr="0090799C">
              <w:rPr>
                <w:rFonts w:cs="Times New Roman"/>
                <w:sz w:val="22"/>
                <w:szCs w:val="22"/>
                <w:lang w:val="en-US"/>
              </w:rPr>
              <w:t>II</w:t>
            </w:r>
            <w:r w:rsidRPr="0090799C">
              <w:rPr>
                <w:rFonts w:cs="Times New Roman"/>
                <w:sz w:val="22"/>
                <w:szCs w:val="22"/>
              </w:rPr>
              <w:t xml:space="preserve">  Методы получения</w:t>
            </w:r>
          </w:p>
          <w:p w14:paraId="1AE4D383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 xml:space="preserve">1.Напишите исходные дикарбонильные соединения для получения дегидратацией: а)2,5-диметилфурана, б)2,5-дифенил-3,4-диметилфурана, в)3,4-диметилпиррола (реакция проводится в присутствии </w:t>
            </w:r>
            <w:r w:rsidRPr="0090799C">
              <w:rPr>
                <w:lang w:val="en-US"/>
              </w:rPr>
              <w:t>NH</w:t>
            </w:r>
            <w:r w:rsidRPr="0090799C">
              <w:rPr>
                <w:vertAlign w:val="subscript"/>
              </w:rPr>
              <w:t>3</w:t>
            </w:r>
            <w:r w:rsidRPr="0090799C">
              <w:t>).</w:t>
            </w:r>
          </w:p>
          <w:p w14:paraId="579301C2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 xml:space="preserve">2.Как из </w:t>
            </w:r>
            <w:r w:rsidRPr="0090799C">
              <w:object w:dxaOrig="1596" w:dyaOrig="884" w14:anchorId="45D72F19">
                <v:shape id="_x0000_i1035" type="#_x0000_t75" style="width:51.75pt;height:28.5pt" o:ole="">
                  <v:imagedata r:id="rId37" o:title=""/>
                </v:shape>
                <o:OLEObject Type="Embed" ProgID="ChemDraw.Document.6.0" ShapeID="_x0000_i1035" DrawAspect="Content" ObjectID="_1712466395" r:id="rId38"/>
              </w:object>
            </w:r>
            <w:r w:rsidRPr="0090799C">
              <w:t xml:space="preserve"> можно получить 2-метилтиофен, </w:t>
            </w:r>
            <w:r w:rsidRPr="0090799C">
              <w:sym w:font="Symbol" w:char="F061"/>
            </w:r>
            <w:r w:rsidRPr="0090799C">
              <w:t>-метилпиррол, 1-фенил-2-метилпиррол.</w:t>
            </w:r>
          </w:p>
          <w:p w14:paraId="3EEB72EA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>3.Какие гетероциклы получаются при перегруппировке Фишера из следующих гидразонов:</w:t>
            </w:r>
          </w:p>
          <w:p w14:paraId="69A43F57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>а) С</w:t>
            </w:r>
            <w:r w:rsidRPr="0090799C">
              <w:rPr>
                <w:vertAlign w:val="subscript"/>
              </w:rPr>
              <w:t>6</w:t>
            </w:r>
            <w:r w:rsidRPr="0090799C">
              <w:t>Н</w:t>
            </w:r>
            <w:r w:rsidRPr="0090799C">
              <w:rPr>
                <w:vertAlign w:val="subscript"/>
              </w:rPr>
              <w:t>5</w:t>
            </w:r>
            <w:r w:rsidRPr="0090799C">
              <w:t>-</w:t>
            </w:r>
            <w:r w:rsidRPr="0090799C">
              <w:rPr>
                <w:lang w:val="en-US"/>
              </w:rPr>
              <w:t>N</w:t>
            </w:r>
            <w:r w:rsidRPr="0090799C">
              <w:t>(СН</w:t>
            </w:r>
            <w:r w:rsidRPr="0090799C">
              <w:rPr>
                <w:vertAlign w:val="subscript"/>
              </w:rPr>
              <w:t>3</w:t>
            </w:r>
            <w:r w:rsidRPr="0090799C">
              <w:t>)-</w:t>
            </w:r>
            <w:r w:rsidRPr="0090799C">
              <w:rPr>
                <w:lang w:val="en-US"/>
              </w:rPr>
              <w:t>N</w:t>
            </w:r>
            <w:r w:rsidRPr="0090799C">
              <w:t>=</w:t>
            </w:r>
            <w:r w:rsidRPr="0090799C">
              <w:rPr>
                <w:lang w:val="en-US"/>
              </w:rPr>
              <w:t>C</w:t>
            </w:r>
            <w:r w:rsidRPr="0090799C">
              <w:t>(</w:t>
            </w:r>
            <w:r w:rsidRPr="0090799C">
              <w:rPr>
                <w:lang w:val="en-US"/>
              </w:rPr>
              <w:t>CH</w:t>
            </w:r>
            <w:r w:rsidRPr="0090799C">
              <w:rPr>
                <w:vertAlign w:val="subscript"/>
              </w:rPr>
              <w:t>3</w:t>
            </w:r>
            <w:r w:rsidRPr="0090799C">
              <w:t>)</w:t>
            </w:r>
            <w:r w:rsidRPr="0090799C">
              <w:rPr>
                <w:vertAlign w:val="subscript"/>
              </w:rPr>
              <w:t xml:space="preserve">2  </w:t>
            </w:r>
            <w:r w:rsidRPr="0090799C">
              <w:t xml:space="preserve">           б) 2-СН</w:t>
            </w:r>
            <w:r w:rsidRPr="0090799C">
              <w:rPr>
                <w:vertAlign w:val="subscript"/>
              </w:rPr>
              <w:t>3</w:t>
            </w:r>
            <w:r w:rsidRPr="0090799C">
              <w:t>О-С</w:t>
            </w:r>
            <w:r w:rsidRPr="0090799C">
              <w:rPr>
                <w:vertAlign w:val="subscript"/>
              </w:rPr>
              <w:t>6</w:t>
            </w:r>
            <w:r w:rsidRPr="0090799C">
              <w:t>Н</w:t>
            </w:r>
            <w:r w:rsidRPr="0090799C">
              <w:rPr>
                <w:vertAlign w:val="subscript"/>
              </w:rPr>
              <w:t>4</w:t>
            </w:r>
            <w:r w:rsidRPr="0090799C">
              <w:t>-</w:t>
            </w:r>
            <w:r w:rsidRPr="0090799C">
              <w:rPr>
                <w:lang w:val="en-US"/>
              </w:rPr>
              <w:t>NH</w:t>
            </w:r>
            <w:r w:rsidRPr="0090799C">
              <w:t>-</w:t>
            </w:r>
            <w:r w:rsidRPr="0090799C">
              <w:rPr>
                <w:lang w:val="en-US"/>
              </w:rPr>
              <w:t>N</w:t>
            </w:r>
            <w:r w:rsidRPr="0090799C">
              <w:t>=</w:t>
            </w:r>
            <w:r w:rsidRPr="0090799C">
              <w:rPr>
                <w:lang w:val="en-US"/>
              </w:rPr>
              <w:t>C</w:t>
            </w:r>
            <w:r w:rsidRPr="0090799C">
              <w:t>(</w:t>
            </w:r>
            <w:r w:rsidRPr="0090799C">
              <w:rPr>
                <w:lang w:val="en-US"/>
              </w:rPr>
              <w:t>CH</w:t>
            </w:r>
            <w:r w:rsidRPr="0090799C">
              <w:rPr>
                <w:vertAlign w:val="subscript"/>
              </w:rPr>
              <w:t>3</w:t>
            </w:r>
            <w:r w:rsidRPr="0090799C">
              <w:t>)</w:t>
            </w:r>
            <w:r w:rsidRPr="0090799C">
              <w:rPr>
                <w:lang w:val="en-US"/>
              </w:rPr>
              <w:t>C</w:t>
            </w:r>
            <w:r w:rsidRPr="0090799C">
              <w:rPr>
                <w:vertAlign w:val="subscript"/>
              </w:rPr>
              <w:t>6</w:t>
            </w:r>
            <w:r w:rsidRPr="0090799C">
              <w:rPr>
                <w:lang w:val="en-US"/>
              </w:rPr>
              <w:t>H</w:t>
            </w:r>
            <w:r w:rsidRPr="0090799C">
              <w:rPr>
                <w:vertAlign w:val="subscript"/>
              </w:rPr>
              <w:t>5</w:t>
            </w:r>
          </w:p>
          <w:p w14:paraId="5D1EDF9E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>в) 4-О</w:t>
            </w:r>
            <w:r w:rsidRPr="0090799C">
              <w:rPr>
                <w:vertAlign w:val="subscript"/>
              </w:rPr>
              <w:t>2</w:t>
            </w:r>
            <w:r w:rsidRPr="0090799C">
              <w:rPr>
                <w:lang w:val="en-US"/>
              </w:rPr>
              <w:t>N</w:t>
            </w:r>
            <w:r w:rsidRPr="0090799C">
              <w:t>-</w:t>
            </w:r>
            <w:r w:rsidRPr="0090799C">
              <w:rPr>
                <w:lang w:val="en-US"/>
              </w:rPr>
              <w:t>C</w:t>
            </w:r>
            <w:r w:rsidRPr="0090799C">
              <w:rPr>
                <w:vertAlign w:val="subscript"/>
              </w:rPr>
              <w:t>6</w:t>
            </w:r>
            <w:r w:rsidRPr="0090799C">
              <w:rPr>
                <w:lang w:val="en-US"/>
              </w:rPr>
              <w:t>H</w:t>
            </w:r>
            <w:r w:rsidRPr="0090799C">
              <w:rPr>
                <w:vertAlign w:val="subscript"/>
              </w:rPr>
              <w:t>4</w:t>
            </w:r>
            <w:r w:rsidRPr="0090799C">
              <w:t>-</w:t>
            </w:r>
            <w:r w:rsidRPr="0090799C">
              <w:rPr>
                <w:lang w:val="en-US"/>
              </w:rPr>
              <w:t>NH</w:t>
            </w:r>
            <w:r w:rsidRPr="0090799C">
              <w:t>-</w:t>
            </w:r>
            <w:r w:rsidRPr="0090799C">
              <w:rPr>
                <w:lang w:val="en-US"/>
              </w:rPr>
              <w:t>N</w:t>
            </w:r>
            <w:r w:rsidRPr="0090799C">
              <w:t>=</w:t>
            </w:r>
            <w:r w:rsidRPr="0090799C">
              <w:rPr>
                <w:lang w:val="en-US"/>
              </w:rPr>
              <w:t>C</w:t>
            </w:r>
            <w:r w:rsidRPr="0090799C">
              <w:t>(</w:t>
            </w:r>
            <w:r w:rsidRPr="0090799C">
              <w:rPr>
                <w:lang w:val="en-US"/>
              </w:rPr>
              <w:t>CH</w:t>
            </w:r>
            <w:r w:rsidRPr="0090799C">
              <w:rPr>
                <w:vertAlign w:val="subscript"/>
              </w:rPr>
              <w:t>3</w:t>
            </w:r>
            <w:r w:rsidRPr="0090799C">
              <w:t>)</w:t>
            </w:r>
            <w:r w:rsidRPr="0090799C">
              <w:rPr>
                <w:lang w:val="en-US"/>
              </w:rPr>
              <w:t>COOH</w:t>
            </w:r>
          </w:p>
          <w:p w14:paraId="30F981A5" w14:textId="77777777" w:rsidR="00E20B7F" w:rsidRPr="0090799C" w:rsidRDefault="00E20B7F" w:rsidP="00E20B7F">
            <w:pPr>
              <w:ind w:firstLine="709"/>
              <w:jc w:val="both"/>
            </w:pPr>
            <w:r w:rsidRPr="0090799C">
              <w:t>4.Как из н-бутана получить тиофен ? (Реагенты, условия реакции, схемы).</w:t>
            </w:r>
          </w:p>
          <w:p w14:paraId="6EEF6FF4" w14:textId="77777777" w:rsidR="00E20B7F" w:rsidRPr="0090799C" w:rsidRDefault="00E20B7F" w:rsidP="00E20B7F">
            <w:pPr>
              <w:pStyle w:val="2"/>
              <w:outlineLvl w:val="1"/>
              <w:rPr>
                <w:rFonts w:cs="Times New Roman"/>
                <w:sz w:val="22"/>
                <w:szCs w:val="22"/>
              </w:rPr>
            </w:pPr>
            <w:r w:rsidRPr="0090799C">
              <w:rPr>
                <w:rFonts w:cs="Times New Roman"/>
                <w:sz w:val="22"/>
                <w:szCs w:val="22"/>
                <w:lang w:val="en-US"/>
              </w:rPr>
              <w:t>III</w:t>
            </w:r>
            <w:r w:rsidRPr="0090799C">
              <w:rPr>
                <w:rFonts w:cs="Times New Roman"/>
                <w:sz w:val="22"/>
                <w:szCs w:val="22"/>
              </w:rPr>
              <w:t xml:space="preserve">  Химические свойства</w:t>
            </w:r>
          </w:p>
          <w:p w14:paraId="06493530" w14:textId="77777777" w:rsidR="00E20B7F" w:rsidRPr="0090799C" w:rsidRDefault="00E20B7F" w:rsidP="00E20B7F">
            <w:pPr>
              <w:pStyle w:val="2"/>
              <w:outlineLvl w:val="1"/>
              <w:rPr>
                <w:rFonts w:cs="Times New Roman"/>
                <w:b/>
                <w:bCs w:val="0"/>
                <w:i/>
                <w:iCs w:val="0"/>
                <w:sz w:val="22"/>
                <w:szCs w:val="22"/>
              </w:rPr>
            </w:pPr>
            <w:r w:rsidRPr="0090799C">
              <w:rPr>
                <w:rFonts w:cs="Times New Roman"/>
                <w:b/>
                <w:bCs w:val="0"/>
                <w:i/>
                <w:iCs w:val="0"/>
                <w:sz w:val="22"/>
                <w:szCs w:val="22"/>
              </w:rPr>
              <w:t>Напишите уравнения следующих реакций:</w:t>
            </w:r>
          </w:p>
          <w:p w14:paraId="418A1D39" w14:textId="18E93ACC" w:rsidR="00E20B7F" w:rsidRPr="0090799C" w:rsidRDefault="002815A2" w:rsidP="00EE5E45">
            <w:pPr>
              <w:ind w:left="360"/>
              <w:jc w:val="both"/>
            </w:pPr>
            <w:r w:rsidRPr="0090799C">
              <w:object w:dxaOrig="10370" w:dyaOrig="3549" w14:anchorId="6B36B476">
                <v:shape id="_x0000_i1036" type="#_x0000_t75" style="width:289.5pt;height:99pt" o:ole="">
                  <v:imagedata r:id="rId39" o:title=""/>
                </v:shape>
                <o:OLEObject Type="Embed" ProgID="ChemDraw.Document.6.0" ShapeID="_x0000_i1036" DrawAspect="Content" ObjectID="_1712466396" r:id="rId40"/>
              </w:object>
            </w:r>
          </w:p>
          <w:p w14:paraId="6A8FE2AE" w14:textId="77777777" w:rsidR="00E20B7F" w:rsidRPr="0090799C" w:rsidRDefault="00E20B7F" w:rsidP="00E20B7F">
            <w:pPr>
              <w:jc w:val="both"/>
            </w:pPr>
            <w:r w:rsidRPr="0090799C">
              <w:t>10.Расположите фуран, тиофен и пиррол в ряд по уменьшению ароматичности.</w:t>
            </w:r>
          </w:p>
          <w:p w14:paraId="44C871A6" w14:textId="77777777" w:rsidR="00E20B7F" w:rsidRPr="0090799C" w:rsidRDefault="00E20B7F" w:rsidP="00E20B7F">
            <w:pPr>
              <w:jc w:val="both"/>
            </w:pPr>
            <w:r w:rsidRPr="0090799C">
              <w:t>11.Какое соединение из приведенных ниже должно быть более сильной кислотой? Ответ обоснуйте.</w:t>
            </w:r>
          </w:p>
          <w:p w14:paraId="58BCD1EF" w14:textId="29147D1E" w:rsidR="00E20B7F" w:rsidRPr="0090799C" w:rsidRDefault="004718CA" w:rsidP="00E20B7F">
            <w:pPr>
              <w:ind w:left="360"/>
              <w:jc w:val="center"/>
            </w:pPr>
            <w:r w:rsidRPr="0090799C">
              <w:object w:dxaOrig="6473" w:dyaOrig="1006" w14:anchorId="2CB5FFAA">
                <v:shape id="_x0000_i1037" type="#_x0000_t75" style="width:153pt;height:24pt" o:ole="">
                  <v:imagedata r:id="rId41" o:title=""/>
                </v:shape>
                <o:OLEObject Type="Embed" ProgID="ChemDraw.Document.6.0" ShapeID="_x0000_i1037" DrawAspect="Content" ObjectID="_1712466397" r:id="rId42"/>
              </w:object>
            </w:r>
          </w:p>
          <w:p w14:paraId="5ECE957D" w14:textId="77777777" w:rsidR="00E20B7F" w:rsidRPr="0090799C" w:rsidRDefault="00E20B7F" w:rsidP="00E20B7F">
            <w:pPr>
              <w:jc w:val="both"/>
            </w:pPr>
            <w:r w:rsidRPr="0090799C">
              <w:lastRenderedPageBreak/>
              <w:t>12.Сравните основность пиррола и пирролидина. Обоснуйте ответ.</w:t>
            </w:r>
          </w:p>
          <w:p w14:paraId="3649CA2E" w14:textId="77777777" w:rsidR="00E20B7F" w:rsidRPr="0090799C" w:rsidRDefault="00E20B7F" w:rsidP="00E20B7F">
            <w:pPr>
              <w:ind w:firstLine="709"/>
              <w:jc w:val="both"/>
            </w:pPr>
          </w:p>
          <w:p w14:paraId="47DE2485" w14:textId="77777777" w:rsidR="00E20B7F" w:rsidRPr="0090799C" w:rsidRDefault="00E20B7F" w:rsidP="00E20B7F">
            <w:pPr>
              <w:jc w:val="both"/>
            </w:pPr>
            <w:r w:rsidRPr="0090799C">
              <w:t>13. Заполните следующие схемы превращений (через несколько стадий):</w:t>
            </w:r>
          </w:p>
          <w:p w14:paraId="302BEC0B" w14:textId="0CB6F359" w:rsidR="00E20B7F" w:rsidRPr="0090799C" w:rsidRDefault="004718CA" w:rsidP="00E20B7F">
            <w:pPr>
              <w:jc w:val="both"/>
            </w:pPr>
            <w:r w:rsidRPr="0090799C">
              <w:object w:dxaOrig="9988" w:dyaOrig="2175" w14:anchorId="5D1DECB4">
                <v:shape id="_x0000_i1038" type="#_x0000_t75" style="width:264.75pt;height:57pt" o:ole="">
                  <v:imagedata r:id="rId43" o:title=""/>
                </v:shape>
                <o:OLEObject Type="Embed" ProgID="ChemDraw.Document.6.0" ShapeID="_x0000_i1038" DrawAspect="Content" ObjectID="_1712466398" r:id="rId44"/>
              </w:object>
            </w:r>
          </w:p>
          <w:p w14:paraId="200B20CA" w14:textId="77777777" w:rsidR="00E20B7F" w:rsidRPr="0090799C" w:rsidRDefault="00E20B7F" w:rsidP="00E20B7F">
            <w:pPr>
              <w:jc w:val="both"/>
            </w:pPr>
            <w:r w:rsidRPr="0090799C">
              <w:t>14.Предложите схемы синтеза:</w:t>
            </w:r>
          </w:p>
          <w:p w14:paraId="1B32335F" w14:textId="5A3D7BD1" w:rsidR="00E20B7F" w:rsidRPr="0090799C" w:rsidRDefault="00E20B7F" w:rsidP="00E20B7F">
            <w:pPr>
              <w:ind w:left="360"/>
              <w:jc w:val="both"/>
            </w:pPr>
            <w:r w:rsidRPr="0090799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799F3A1B" wp14:editId="46685C7C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81280</wp:posOffset>
                      </wp:positionV>
                      <wp:extent cx="685800" cy="0"/>
                      <wp:effectExtent l="6985" t="59690" r="21590" b="54610"/>
                      <wp:wrapNone/>
                      <wp:docPr id="3" name="Прямая соединительная линия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F1AB41" id="Прямая соединительная линия 3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55pt,6.4pt" to="114.55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">
                      <v:stroke endarrow="block"/>
                    </v:line>
                  </w:pict>
                </mc:Fallback>
              </mc:AlternateContent>
            </w:r>
            <w:r w:rsidRPr="0090799C">
              <w:t>а) фуран                     5-нитро-2-ацетилфуран</w:t>
            </w:r>
          </w:p>
          <w:p w14:paraId="6FE97D94" w14:textId="0551BD92" w:rsidR="00E20B7F" w:rsidRPr="0090799C" w:rsidRDefault="00E20B7F" w:rsidP="00E20B7F">
            <w:pPr>
              <w:ind w:left="360"/>
              <w:jc w:val="both"/>
            </w:pPr>
            <w:r w:rsidRPr="0090799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6C8512D8" wp14:editId="5E1C981D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112395</wp:posOffset>
                      </wp:positionV>
                      <wp:extent cx="571500" cy="0"/>
                      <wp:effectExtent l="6985" t="59690" r="21590" b="5461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6D8EB2" id="Прямая соединительная линия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75pt,8.85pt" to="114.7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">
                      <v:stroke endarrow="block"/>
                    </v:line>
                  </w:pict>
                </mc:Fallback>
              </mc:AlternateContent>
            </w:r>
            <w:r w:rsidRPr="0090799C">
              <w:t>б) тиофен                  5-нитротиофен-2-карбоновая кислота</w:t>
            </w:r>
          </w:p>
          <w:p w14:paraId="6B838E33" w14:textId="66CBD68D" w:rsidR="00E20B7F" w:rsidRPr="0090799C" w:rsidRDefault="00E20B7F" w:rsidP="00E20B7F">
            <w:pPr>
              <w:ind w:left="360"/>
              <w:jc w:val="both"/>
            </w:pPr>
            <w:r w:rsidRPr="0090799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830DE2E" wp14:editId="05203C0A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129540</wp:posOffset>
                      </wp:positionV>
                      <wp:extent cx="685800" cy="0"/>
                      <wp:effectExtent l="6985" t="59690" r="21590" b="54610"/>
                      <wp:wrapNone/>
                      <wp:docPr id="1" name="Прямая соединительная 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1BCDF0" id="Прямая соединительная линия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10.2pt" to="120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">
                      <v:stroke endarrow="block"/>
                    </v:line>
                  </w:pict>
                </mc:Fallback>
              </mc:AlternateContent>
            </w:r>
            <w:r w:rsidRPr="0090799C">
              <w:t>в) пиррол                  метиловый эфир пиррол-2-карбоновой кислоты</w:t>
            </w:r>
          </w:p>
          <w:p w14:paraId="77558972" w14:textId="3260B674" w:rsidR="00287F1F" w:rsidRPr="0090799C" w:rsidRDefault="00E20B7F" w:rsidP="00EE5E45">
            <w:pPr>
              <w:jc w:val="both"/>
              <w:rPr>
                <w:b/>
              </w:rPr>
            </w:pPr>
            <w:r w:rsidRPr="0090799C">
              <w:t>С привлечением граничных структур объясните, как идут реакции электрофильного замещения в фуране, пирроле, тиофене, индоле.</w:t>
            </w:r>
          </w:p>
        </w:tc>
      </w:tr>
      <w:tr w:rsidR="005F139B" w:rsidRPr="00EA29C0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EA29C0" w:rsidRDefault="00FF099C" w:rsidP="005F139B">
            <w:bookmarkStart w:id="19" w:name="_Hlk101826521"/>
            <w:bookmarkEnd w:id="17"/>
            <w:r w:rsidRPr="00EA29C0">
              <w:lastRenderedPageBreak/>
              <w:t>3</w:t>
            </w:r>
          </w:p>
        </w:tc>
        <w:tc>
          <w:tcPr>
            <w:tcW w:w="3712" w:type="dxa"/>
          </w:tcPr>
          <w:p w14:paraId="0C354CF1" w14:textId="7E22DA77" w:rsidR="005F139B" w:rsidRPr="00EA29C0" w:rsidRDefault="00937D3A" w:rsidP="005F139B">
            <w:pPr>
              <w:ind w:left="42"/>
            </w:pPr>
            <w:bookmarkStart w:id="20" w:name="_Hlk101826510"/>
            <w:r w:rsidRPr="00EA29C0">
              <w:t>Контрольная работа</w:t>
            </w:r>
            <w:r w:rsidR="00083FEC">
              <w:t>1</w:t>
            </w:r>
            <w:bookmarkEnd w:id="20"/>
          </w:p>
        </w:tc>
        <w:tc>
          <w:tcPr>
            <w:tcW w:w="10361" w:type="dxa"/>
          </w:tcPr>
          <w:p w14:paraId="1C1CF6A9" w14:textId="77777777" w:rsidR="006F3334" w:rsidRPr="006F3334" w:rsidRDefault="006F3334" w:rsidP="006F3334">
            <w:pPr>
              <w:jc w:val="both"/>
              <w:rPr>
                <w:sz w:val="24"/>
                <w:szCs w:val="24"/>
                <w:u w:val="single"/>
              </w:rPr>
            </w:pPr>
            <w:r w:rsidRPr="006F3334">
              <w:rPr>
                <w:sz w:val="24"/>
                <w:szCs w:val="24"/>
                <w:u w:val="single"/>
                <w:lang w:val="en-US"/>
              </w:rPr>
              <w:t>I</w:t>
            </w:r>
            <w:r w:rsidRPr="006F3334">
              <w:rPr>
                <w:sz w:val="24"/>
                <w:szCs w:val="24"/>
                <w:u w:val="single"/>
              </w:rPr>
              <w:t>. .Назовите следующие соединения</w:t>
            </w:r>
          </w:p>
          <w:p w14:paraId="1E2F75BB" w14:textId="1FA63B05" w:rsidR="006F3334" w:rsidRPr="006F3334" w:rsidRDefault="002815A2" w:rsidP="006F3334">
            <w:pPr>
              <w:jc w:val="both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object w:dxaOrig="8988" w:dyaOrig="1706" w14:anchorId="613B52E9">
                <v:shape id="_x0000_i1039" type="#_x0000_t75" style="width:231.75pt;height:43.5pt" o:ole="">
                  <v:imagedata r:id="rId45" o:title=""/>
                </v:shape>
                <o:OLEObject Type="Embed" ProgID="ChemDraw.Document.6.0" ShapeID="_x0000_i1039" DrawAspect="Content" ObjectID="_1712466399" r:id="rId46"/>
              </w:object>
            </w:r>
          </w:p>
          <w:p w14:paraId="0FC7745E" w14:textId="77777777" w:rsidR="006F3334" w:rsidRPr="006F3334" w:rsidRDefault="006F3334" w:rsidP="006F3334">
            <w:pPr>
              <w:pStyle w:val="affc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t>Напишите структурные формулы следующих соединений</w:t>
            </w:r>
          </w:p>
          <w:p w14:paraId="71C7E993" w14:textId="77777777" w:rsidR="006F3334" w:rsidRPr="006F3334" w:rsidRDefault="006F3334" w:rsidP="006F3334">
            <w:pPr>
              <w:jc w:val="both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t xml:space="preserve">1) 2,2’-диметилгидразобензол </w:t>
            </w:r>
          </w:p>
          <w:p w14:paraId="1D58ABC8" w14:textId="77777777" w:rsidR="006F3334" w:rsidRPr="006F3334" w:rsidRDefault="006F3334" w:rsidP="006F3334">
            <w:pPr>
              <w:jc w:val="both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t>2) 4,4’-динитродифенилметан</w:t>
            </w:r>
          </w:p>
          <w:p w14:paraId="6DC2E967" w14:textId="77777777" w:rsidR="006F3334" w:rsidRPr="006F3334" w:rsidRDefault="006F3334" w:rsidP="006F3334">
            <w:pPr>
              <w:jc w:val="both"/>
              <w:rPr>
                <w:sz w:val="24"/>
                <w:szCs w:val="24"/>
              </w:rPr>
            </w:pPr>
          </w:p>
          <w:p w14:paraId="6980F4C6" w14:textId="77777777" w:rsidR="006F3334" w:rsidRPr="006F3334" w:rsidRDefault="006F3334" w:rsidP="006F3334">
            <w:pPr>
              <w:jc w:val="both"/>
              <w:rPr>
                <w:sz w:val="24"/>
                <w:szCs w:val="24"/>
                <w:u w:val="single"/>
              </w:rPr>
            </w:pPr>
            <w:r w:rsidRPr="006F3334">
              <w:rPr>
                <w:sz w:val="24"/>
                <w:szCs w:val="24"/>
                <w:u w:val="single"/>
                <w:lang w:val="en-US"/>
              </w:rPr>
              <w:t>II</w:t>
            </w:r>
            <w:r w:rsidRPr="006F3334">
              <w:rPr>
                <w:sz w:val="24"/>
                <w:szCs w:val="24"/>
                <w:u w:val="single"/>
              </w:rPr>
              <w:t>. Напишите схемы следующих реакций:</w:t>
            </w:r>
          </w:p>
          <w:p w14:paraId="133B408D" w14:textId="316E4AD4" w:rsidR="006F3334" w:rsidRPr="006F3334" w:rsidRDefault="004718CA" w:rsidP="006F3334">
            <w:pPr>
              <w:jc w:val="both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object w:dxaOrig="9856" w:dyaOrig="1069" w14:anchorId="3BE88F75">
                <v:shape id="_x0000_i1040" type="#_x0000_t75" style="width:327pt;height:35.25pt" o:ole="" fillcolor="window">
                  <v:imagedata r:id="rId47" o:title=""/>
                </v:shape>
                <o:OLEObject Type="Embed" ProgID="ChemDraw.Document.6.0" ShapeID="_x0000_i1040" DrawAspect="Content" ObjectID="_1712466400" r:id="rId48"/>
              </w:object>
            </w:r>
          </w:p>
          <w:p w14:paraId="13B78850" w14:textId="77777777" w:rsidR="006F3334" w:rsidRPr="006F3334" w:rsidRDefault="006F3334" w:rsidP="006F3334">
            <w:pPr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t>Для 3) напишите механизм</w:t>
            </w:r>
          </w:p>
          <w:p w14:paraId="138F6BB5" w14:textId="77777777" w:rsidR="006F3334" w:rsidRPr="006F3334" w:rsidRDefault="006F3334" w:rsidP="006F3334">
            <w:pPr>
              <w:jc w:val="both"/>
              <w:rPr>
                <w:sz w:val="24"/>
                <w:szCs w:val="24"/>
                <w:u w:val="single"/>
              </w:rPr>
            </w:pPr>
            <w:r w:rsidRPr="006F3334">
              <w:rPr>
                <w:sz w:val="24"/>
                <w:szCs w:val="24"/>
                <w:u w:val="single"/>
                <w:lang w:val="en-US"/>
              </w:rPr>
              <w:t>III</w:t>
            </w:r>
            <w:r w:rsidRPr="006F3334">
              <w:rPr>
                <w:sz w:val="24"/>
                <w:szCs w:val="24"/>
                <w:u w:val="single"/>
              </w:rPr>
              <w:t>. Расположите приведенные ниже радикалы в ряд по возрастанию устойчивости. Объясните с привлечением граничных структур.</w:t>
            </w:r>
          </w:p>
          <w:p w14:paraId="76877270" w14:textId="08458EF2" w:rsidR="006F3334" w:rsidRPr="006F3334" w:rsidRDefault="004718CA" w:rsidP="004718CA">
            <w:pPr>
              <w:jc w:val="both"/>
              <w:rPr>
                <w:sz w:val="24"/>
                <w:szCs w:val="24"/>
                <w:lang w:val="en-US"/>
              </w:rPr>
            </w:pPr>
            <w:r w:rsidRPr="006F3334">
              <w:rPr>
                <w:sz w:val="24"/>
                <w:szCs w:val="24"/>
              </w:rPr>
              <w:object w:dxaOrig="9211" w:dyaOrig="513" w14:anchorId="63D45B09">
                <v:shape id="_x0000_i1041" type="#_x0000_t75" style="width:396pt;height:22.5pt" o:ole="">
                  <v:imagedata r:id="rId49" o:title=""/>
                </v:shape>
                <o:OLEObject Type="Embed" ProgID="ChemDraw.Document.6.0" ShapeID="_x0000_i1041" DrawAspect="Content" ObjectID="_1712466401" r:id="rId50"/>
              </w:object>
            </w:r>
          </w:p>
          <w:p w14:paraId="7EBD2EC0" w14:textId="77777777" w:rsidR="006F3334" w:rsidRPr="006F3334" w:rsidRDefault="006F3334" w:rsidP="006F3334">
            <w:pPr>
              <w:jc w:val="both"/>
              <w:rPr>
                <w:sz w:val="24"/>
                <w:szCs w:val="24"/>
                <w:u w:val="single"/>
              </w:rPr>
            </w:pPr>
            <w:r w:rsidRPr="006F3334">
              <w:rPr>
                <w:sz w:val="24"/>
                <w:szCs w:val="24"/>
                <w:u w:val="single"/>
                <w:lang w:val="en-US"/>
              </w:rPr>
              <w:t>IV</w:t>
            </w:r>
            <w:r w:rsidRPr="006F3334">
              <w:rPr>
                <w:sz w:val="24"/>
                <w:szCs w:val="24"/>
                <w:u w:val="single"/>
              </w:rPr>
              <w:t>. Заполните следующую схему превращений:</w:t>
            </w:r>
          </w:p>
          <w:p w14:paraId="2B7738D6" w14:textId="0A6A3785" w:rsidR="006F3334" w:rsidRPr="006F3334" w:rsidRDefault="002815A2" w:rsidP="006F3334">
            <w:pPr>
              <w:jc w:val="center"/>
              <w:rPr>
                <w:sz w:val="24"/>
                <w:szCs w:val="24"/>
              </w:rPr>
            </w:pPr>
            <w:r w:rsidRPr="006F3334">
              <w:rPr>
                <w:sz w:val="24"/>
                <w:szCs w:val="24"/>
              </w:rPr>
              <w:object w:dxaOrig="10106" w:dyaOrig="691" w14:anchorId="64B558CF">
                <v:shape id="_x0000_i1042" type="#_x0000_t75" style="width:402pt;height:27pt" o:ole="">
                  <v:imagedata r:id="rId51" o:title=""/>
                </v:shape>
                <o:OLEObject Type="Embed" ProgID="ChemDraw.Document.6.0" ShapeID="_x0000_i1042" DrawAspect="Content" ObjectID="_1712466402" r:id="rId52"/>
              </w:object>
            </w:r>
          </w:p>
          <w:p w14:paraId="0F443F98" w14:textId="77777777" w:rsidR="006F3334" w:rsidRPr="006F3334" w:rsidRDefault="006F3334" w:rsidP="006F3334">
            <w:pPr>
              <w:spacing w:line="360" w:lineRule="auto"/>
              <w:jc w:val="both"/>
              <w:rPr>
                <w:sz w:val="24"/>
                <w:szCs w:val="24"/>
                <w:u w:val="single"/>
              </w:rPr>
            </w:pPr>
            <w:r w:rsidRPr="006F3334">
              <w:rPr>
                <w:sz w:val="24"/>
                <w:szCs w:val="24"/>
                <w:u w:val="single"/>
                <w:lang w:val="en-US"/>
              </w:rPr>
              <w:t>V</w:t>
            </w:r>
            <w:r w:rsidRPr="006F3334">
              <w:rPr>
                <w:sz w:val="24"/>
                <w:szCs w:val="24"/>
                <w:u w:val="single"/>
              </w:rPr>
              <w:t>. Предложите схему получения:</w:t>
            </w:r>
          </w:p>
          <w:p w14:paraId="48485946" w14:textId="075FF5EA" w:rsidR="006F3334" w:rsidRPr="006F3334" w:rsidRDefault="006F3334" w:rsidP="006F3334">
            <w:pPr>
              <w:spacing w:line="360" w:lineRule="auto"/>
              <w:rPr>
                <w:sz w:val="24"/>
                <w:szCs w:val="24"/>
              </w:rPr>
            </w:pPr>
            <w:r w:rsidRPr="006F333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F62BBD9" wp14:editId="05A0DD8C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80645</wp:posOffset>
                      </wp:positionV>
                      <wp:extent cx="457200" cy="0"/>
                      <wp:effectExtent l="5715" t="55880" r="22860" b="58420"/>
                      <wp:wrapNone/>
                      <wp:docPr id="5" name="Прямая соединительная линия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5BF4FA" id="Прямая соединительная линия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6.35pt" to="13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">
                      <v:stroke endarrow="block"/>
                    </v:line>
                  </w:pict>
                </mc:Fallback>
              </mc:AlternateContent>
            </w:r>
            <w:r w:rsidRPr="006F3334">
              <w:rPr>
                <w:sz w:val="24"/>
                <w:szCs w:val="24"/>
              </w:rPr>
              <w:t>1) бензол                                 трифенилкарбинол</w:t>
            </w:r>
          </w:p>
          <w:p w14:paraId="73D57EA2" w14:textId="392DA839" w:rsidR="005F139B" w:rsidRPr="006F3334" w:rsidRDefault="006F3334" w:rsidP="005E4DB7">
            <w:pPr>
              <w:spacing w:line="360" w:lineRule="auto"/>
              <w:rPr>
                <w:sz w:val="24"/>
                <w:szCs w:val="24"/>
              </w:rPr>
            </w:pPr>
            <w:r w:rsidRPr="006F333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9CD3A1D" wp14:editId="0E6598CF">
                      <wp:simplePos x="0" y="0"/>
                      <wp:positionH relativeFrom="column">
                        <wp:posOffset>1148118</wp:posOffset>
                      </wp:positionH>
                      <wp:positionV relativeFrom="paragraph">
                        <wp:posOffset>116840</wp:posOffset>
                      </wp:positionV>
                      <wp:extent cx="571500" cy="0"/>
                      <wp:effectExtent l="5715" t="55880" r="22860" b="58420"/>
                      <wp:wrapNone/>
                      <wp:docPr id="4" name="Прямая соединительная линия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AD4792" id="Прямая соединительная линия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4pt,9.2pt" to="135.4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">
                      <v:stroke endarrow="block"/>
                    </v:line>
                  </w:pict>
                </mc:Fallback>
              </mc:AlternateContent>
            </w:r>
            <w:r w:rsidRPr="006F3334">
              <w:rPr>
                <w:sz w:val="24"/>
                <w:szCs w:val="24"/>
              </w:rPr>
              <w:t xml:space="preserve">2) нитробензол                     </w:t>
            </w:r>
            <w:r w:rsidRPr="006F3334">
              <w:rPr>
                <w:sz w:val="24"/>
                <w:szCs w:val="24"/>
                <w:lang w:val="en-US"/>
              </w:rPr>
              <w:t>2</w:t>
            </w:r>
            <w:r w:rsidRPr="006F3334">
              <w:rPr>
                <w:sz w:val="24"/>
                <w:szCs w:val="24"/>
              </w:rPr>
              <w:t>,</w:t>
            </w:r>
            <w:r w:rsidRPr="006F3334">
              <w:rPr>
                <w:sz w:val="24"/>
                <w:szCs w:val="24"/>
                <w:lang w:val="en-US"/>
              </w:rPr>
              <w:t>2</w:t>
            </w:r>
            <w:r w:rsidRPr="006F3334">
              <w:rPr>
                <w:sz w:val="24"/>
                <w:szCs w:val="24"/>
              </w:rPr>
              <w:t>`-дибромбензидин</w:t>
            </w:r>
          </w:p>
        </w:tc>
      </w:tr>
      <w:tr w:rsidR="005F139B" w:rsidRPr="00EA29C0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EA29C0" w:rsidRDefault="00FF099C" w:rsidP="005F139B">
            <w:bookmarkStart w:id="21" w:name="_Hlk101826728"/>
            <w:bookmarkEnd w:id="19"/>
            <w:r w:rsidRPr="00EA29C0">
              <w:lastRenderedPageBreak/>
              <w:t>4</w:t>
            </w:r>
          </w:p>
        </w:tc>
        <w:tc>
          <w:tcPr>
            <w:tcW w:w="3712" w:type="dxa"/>
          </w:tcPr>
          <w:p w14:paraId="035D182D" w14:textId="71949235" w:rsidR="005F139B" w:rsidRPr="00EA29C0" w:rsidRDefault="00937D3A" w:rsidP="00EB499E">
            <w:pPr>
              <w:pStyle w:val="af0"/>
              <w:tabs>
                <w:tab w:val="left" w:pos="8310"/>
              </w:tabs>
              <w:ind w:left="0"/>
            </w:pPr>
            <w:r w:rsidRPr="00EA29C0">
              <w:t>Контрольная работа</w:t>
            </w:r>
            <w:r w:rsidR="00083FEC">
              <w:t>2</w:t>
            </w:r>
          </w:p>
        </w:tc>
        <w:tc>
          <w:tcPr>
            <w:tcW w:w="10361" w:type="dxa"/>
          </w:tcPr>
          <w:p w14:paraId="2A1C00A4" w14:textId="77777777" w:rsidR="005E4DB7" w:rsidRPr="005E4DB7" w:rsidRDefault="005E4DB7" w:rsidP="005E4DB7"/>
          <w:p w14:paraId="0F516B66" w14:textId="77777777" w:rsidR="005E4DB7" w:rsidRPr="005E4DB7" w:rsidRDefault="005E4DB7" w:rsidP="005E4DB7">
            <w:pPr>
              <w:jc w:val="both"/>
            </w:pPr>
            <w:r w:rsidRPr="005E4DB7">
              <w:rPr>
                <w:lang w:val="en-US"/>
              </w:rPr>
              <w:t>I</w:t>
            </w:r>
            <w:r w:rsidRPr="005E4DB7">
              <w:t>. Назовите следующие соединения</w:t>
            </w:r>
          </w:p>
          <w:p w14:paraId="4191D709" w14:textId="72D4A682" w:rsidR="005E4DB7" w:rsidRPr="005E4DB7" w:rsidRDefault="005E4DB7" w:rsidP="005E4DB7">
            <w:pPr>
              <w:jc w:val="both"/>
            </w:pPr>
            <w:r w:rsidRPr="005E4DB7">
              <w:object w:dxaOrig="9543" w:dyaOrig="1500" w14:anchorId="575C1F64">
                <v:shape id="_x0000_i1043" type="#_x0000_t75" style="width:253.5pt;height:39.75pt" o:ole="">
                  <v:imagedata r:id="rId53" o:title=""/>
                </v:shape>
                <o:OLEObject Type="Embed" ProgID="ChemDraw.Document.6.0" ShapeID="_x0000_i1043" DrawAspect="Content" ObjectID="_1712466403" r:id="rId54"/>
              </w:object>
            </w:r>
          </w:p>
          <w:p w14:paraId="1A648138" w14:textId="77777777" w:rsidR="005E4DB7" w:rsidRPr="005E4DB7" w:rsidRDefault="005E4DB7" w:rsidP="005E4DB7">
            <w:pPr>
              <w:pStyle w:val="affc"/>
              <w:rPr>
                <w:sz w:val="22"/>
                <w:szCs w:val="22"/>
              </w:rPr>
            </w:pPr>
            <w:r w:rsidRPr="005E4DB7">
              <w:rPr>
                <w:sz w:val="22"/>
                <w:szCs w:val="22"/>
              </w:rPr>
              <w:t>Напишите структурные формулы следующих соединений</w:t>
            </w:r>
          </w:p>
          <w:p w14:paraId="1CBDF918" w14:textId="77777777" w:rsidR="005E4DB7" w:rsidRPr="005E4DB7" w:rsidRDefault="005E4DB7" w:rsidP="005E4DB7">
            <w:pPr>
              <w:jc w:val="both"/>
            </w:pPr>
            <w:r w:rsidRPr="005E4DB7">
              <w:t>1) 2,6-дисульфоантрацен</w:t>
            </w:r>
          </w:p>
          <w:p w14:paraId="3F09C697" w14:textId="77777777" w:rsidR="005E4DB7" w:rsidRPr="005E4DB7" w:rsidRDefault="005E4DB7" w:rsidP="005E4DB7">
            <w:pPr>
              <w:jc w:val="both"/>
            </w:pPr>
            <w:r w:rsidRPr="005E4DB7">
              <w:t>2) α-нафтол</w:t>
            </w:r>
          </w:p>
          <w:p w14:paraId="2A3AEF43" w14:textId="77777777" w:rsidR="005E4DB7" w:rsidRPr="005E4DB7" w:rsidRDefault="005E4DB7" w:rsidP="005E4DB7">
            <w:pPr>
              <w:jc w:val="both"/>
            </w:pPr>
            <w:r w:rsidRPr="005E4DB7">
              <w:rPr>
                <w:lang w:val="en-US"/>
              </w:rPr>
              <w:t>II</w:t>
            </w:r>
            <w:r w:rsidRPr="005E4DB7">
              <w:t>. Напишите схемы следующих реакций:</w:t>
            </w:r>
          </w:p>
          <w:p w14:paraId="31F9A041" w14:textId="6EA6EC85" w:rsidR="005E4DB7" w:rsidRPr="005E4DB7" w:rsidRDefault="002815A2" w:rsidP="005E4DB7">
            <w:pPr>
              <w:rPr>
                <w:lang w:val="en-US"/>
              </w:rPr>
            </w:pPr>
            <w:r w:rsidRPr="005E4DB7">
              <w:object w:dxaOrig="9853" w:dyaOrig="1743" w14:anchorId="042D22C3">
                <v:shape id="_x0000_i1044" type="#_x0000_t75" style="width:267pt;height:47.25pt" o:ole="">
                  <v:imagedata r:id="rId55" o:title=""/>
                </v:shape>
                <o:OLEObject Type="Embed" ProgID="ChemDraw.Document.6.0" ShapeID="_x0000_i1044" DrawAspect="Content" ObjectID="_1712466404" r:id="rId56"/>
              </w:object>
            </w:r>
          </w:p>
          <w:p w14:paraId="508598F5" w14:textId="77777777" w:rsidR="005E4DB7" w:rsidRPr="005E4DB7" w:rsidRDefault="005E4DB7" w:rsidP="005E4DB7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5E4DB7">
              <w:rPr>
                <w:sz w:val="22"/>
                <w:szCs w:val="22"/>
                <w:lang w:val="en-US"/>
              </w:rPr>
              <w:t>III</w:t>
            </w:r>
            <w:r w:rsidRPr="005E4DB7">
              <w:rPr>
                <w:sz w:val="22"/>
                <w:szCs w:val="22"/>
              </w:rPr>
              <w:t>. Объясните с помощью граничных структур преимущественное направление реакций электрофильного замещения в молекуле β-нитронафталина.</w:t>
            </w:r>
          </w:p>
          <w:p w14:paraId="18DBE174" w14:textId="77777777" w:rsidR="005E4DB7" w:rsidRPr="005E4DB7" w:rsidRDefault="005E4DB7" w:rsidP="005E4DB7">
            <w:pPr>
              <w:jc w:val="both"/>
            </w:pPr>
            <w:r w:rsidRPr="005E4DB7">
              <w:rPr>
                <w:lang w:val="en-US"/>
              </w:rPr>
              <w:t>IV</w:t>
            </w:r>
            <w:r w:rsidRPr="005E4DB7">
              <w:t>. Заполните следующую схему превращений:</w:t>
            </w:r>
          </w:p>
          <w:p w14:paraId="29185939" w14:textId="08385EC7" w:rsidR="005E4DB7" w:rsidRPr="005E4DB7" w:rsidRDefault="002815A2" w:rsidP="005E4DB7">
            <w:pPr>
              <w:jc w:val="center"/>
            </w:pPr>
            <w:r w:rsidRPr="005E4DB7">
              <w:object w:dxaOrig="8630" w:dyaOrig="944" w14:anchorId="529B47BD">
                <v:shape id="_x0000_i1045" type="#_x0000_t75" style="width:316.5pt;height:34.5pt" o:ole="">
                  <v:imagedata r:id="rId57" o:title=""/>
                </v:shape>
                <o:OLEObject Type="Embed" ProgID="ChemDraw.Document.6.0" ShapeID="_x0000_i1045" DrawAspect="Content" ObjectID="_1712466405" r:id="rId58"/>
              </w:object>
            </w:r>
          </w:p>
          <w:p w14:paraId="3F36B3B6" w14:textId="77777777" w:rsidR="005E4DB7" w:rsidRPr="005E4DB7" w:rsidRDefault="005E4DB7" w:rsidP="005E4DB7">
            <w:pPr>
              <w:spacing w:line="360" w:lineRule="auto"/>
              <w:jc w:val="both"/>
            </w:pPr>
            <w:r w:rsidRPr="005E4DB7">
              <w:rPr>
                <w:lang w:val="en-US"/>
              </w:rPr>
              <w:t>V</w:t>
            </w:r>
            <w:r w:rsidRPr="005E4DB7">
              <w:t>. Предложите схему получения:</w:t>
            </w:r>
          </w:p>
          <w:p w14:paraId="30991A38" w14:textId="784C8128" w:rsidR="005E4DB7" w:rsidRPr="005E4DB7" w:rsidRDefault="005E4DB7" w:rsidP="005E4DB7">
            <w:pPr>
              <w:spacing w:line="360" w:lineRule="auto"/>
            </w:pPr>
            <w:r w:rsidRPr="005E4D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79B5219" wp14:editId="0F6F0CB9">
                      <wp:simplePos x="0" y="0"/>
                      <wp:positionH relativeFrom="column">
                        <wp:posOffset>883920</wp:posOffset>
                      </wp:positionH>
                      <wp:positionV relativeFrom="paragraph">
                        <wp:posOffset>71755</wp:posOffset>
                      </wp:positionV>
                      <wp:extent cx="457200" cy="0"/>
                      <wp:effectExtent l="5715" t="53340" r="22860" b="60960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B0F4F1" id="Прямая соединительная линия 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6pt,5.65pt" to="105.6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">
                      <v:stroke endarrow="block"/>
                    </v:line>
                  </w:pict>
                </mc:Fallback>
              </mc:AlternateContent>
            </w:r>
            <w:r w:rsidRPr="005E4DB7">
              <w:t>1) антрацен                     ализарин</w:t>
            </w:r>
          </w:p>
          <w:p w14:paraId="25753357" w14:textId="6065E4AB" w:rsidR="005F139B" w:rsidRPr="005E4DB7" w:rsidRDefault="005E4DB7" w:rsidP="00694F8B">
            <w:pPr>
              <w:jc w:val="both"/>
            </w:pPr>
            <w:r w:rsidRPr="005E4D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CA95630" wp14:editId="3E4B78E1">
                      <wp:simplePos x="0" y="0"/>
                      <wp:positionH relativeFrom="column">
                        <wp:posOffset>815340</wp:posOffset>
                      </wp:positionH>
                      <wp:positionV relativeFrom="paragraph">
                        <wp:posOffset>92710</wp:posOffset>
                      </wp:positionV>
                      <wp:extent cx="457200" cy="0"/>
                      <wp:effectExtent l="5715" t="53340" r="22860" b="60960"/>
                      <wp:wrapNone/>
                      <wp:docPr id="6" name="Прямая соединительная 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D32C90" id="Прямая соединительная линия 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2pt,7.3pt" to="100.2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">
                      <v:stroke endarrow="block"/>
                    </v:line>
                  </w:pict>
                </mc:Fallback>
              </mc:AlternateContent>
            </w:r>
            <w:r w:rsidRPr="005E4DB7">
              <w:t>2) нафталин                    2-нафтол-1-сульфокислота</w:t>
            </w:r>
          </w:p>
        </w:tc>
      </w:tr>
      <w:tr w:rsidR="005F139B" w:rsidRPr="00EA29C0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EA29C0" w:rsidRDefault="00FF099C" w:rsidP="005F139B">
            <w:bookmarkStart w:id="22" w:name="_Hlk101826859"/>
            <w:bookmarkEnd w:id="21"/>
            <w:r w:rsidRPr="00EA29C0">
              <w:t>5</w:t>
            </w:r>
          </w:p>
        </w:tc>
        <w:tc>
          <w:tcPr>
            <w:tcW w:w="3712" w:type="dxa"/>
          </w:tcPr>
          <w:p w14:paraId="19E8AE7A" w14:textId="595524CC" w:rsidR="005F139B" w:rsidRPr="00EA29C0" w:rsidRDefault="00937D3A" w:rsidP="005F139B">
            <w:r w:rsidRPr="00EA29C0">
              <w:t>Контрольная работа</w:t>
            </w:r>
            <w:r w:rsidR="00083FEC">
              <w:t>3</w:t>
            </w:r>
          </w:p>
        </w:tc>
        <w:tc>
          <w:tcPr>
            <w:tcW w:w="10361" w:type="dxa"/>
          </w:tcPr>
          <w:p w14:paraId="7E37514F" w14:textId="77777777" w:rsidR="002443E6" w:rsidRPr="002443E6" w:rsidRDefault="002443E6" w:rsidP="002443E6">
            <w:pPr>
              <w:jc w:val="both"/>
            </w:pPr>
            <w:r w:rsidRPr="002443E6">
              <w:rPr>
                <w:lang w:val="en-US"/>
              </w:rPr>
              <w:t>I</w:t>
            </w:r>
            <w:r w:rsidRPr="002443E6">
              <w:t>. Назовите следующие соединения.</w:t>
            </w:r>
          </w:p>
          <w:p w14:paraId="7F240A0B" w14:textId="49C09D41" w:rsidR="002443E6" w:rsidRPr="002443E6" w:rsidRDefault="002443E6" w:rsidP="002443E6">
            <w:pPr>
              <w:jc w:val="both"/>
            </w:pPr>
            <w:r w:rsidRPr="002443E6">
              <w:object w:dxaOrig="6703" w:dyaOrig="1528" w14:anchorId="63D7CF91">
                <v:shape id="_x0000_i1046" type="#_x0000_t75" style="width:2in;height:32.25pt" o:ole="">
                  <v:imagedata r:id="rId59" o:title=""/>
                </v:shape>
                <o:OLEObject Type="Embed" ProgID="ChemDraw.Document.6.0" ShapeID="_x0000_i1046" DrawAspect="Content" ObjectID="_1712466406" r:id="rId60"/>
              </w:object>
            </w:r>
          </w:p>
          <w:p w14:paraId="7EDE53AF" w14:textId="77777777" w:rsidR="002443E6" w:rsidRPr="002443E6" w:rsidRDefault="002443E6" w:rsidP="002443E6">
            <w:pPr>
              <w:ind w:left="360" w:hanging="360"/>
            </w:pPr>
            <w:r w:rsidRPr="002443E6">
              <w:lastRenderedPageBreak/>
              <w:t>Напишите структурные формулы следующих соединений:</w:t>
            </w:r>
          </w:p>
          <w:p w14:paraId="323D63B3" w14:textId="77777777" w:rsidR="002443E6" w:rsidRPr="002443E6" w:rsidRDefault="002443E6" w:rsidP="002443E6">
            <w:pPr>
              <w:jc w:val="both"/>
            </w:pPr>
            <w:r w:rsidRPr="002443E6">
              <w:t>1).</w:t>
            </w:r>
            <w:r w:rsidRPr="002443E6">
              <w:rPr>
                <w:b/>
                <w:bCs/>
              </w:rPr>
              <w:sym w:font="Symbol" w:char="0061"/>
            </w:r>
            <w:r w:rsidRPr="002443E6">
              <w:t>-метилпиррол                  2).тетрагидрофуран-2-карбоновая кислота</w:t>
            </w:r>
          </w:p>
          <w:p w14:paraId="7CB15598" w14:textId="77777777" w:rsidR="002443E6" w:rsidRPr="002443E6" w:rsidRDefault="002443E6" w:rsidP="002443E6">
            <w:pPr>
              <w:jc w:val="both"/>
            </w:pPr>
            <w:r w:rsidRPr="002443E6">
              <w:rPr>
                <w:lang w:val="en-US"/>
              </w:rPr>
              <w:t>II</w:t>
            </w:r>
            <w:r w:rsidRPr="002443E6">
              <w:t>. Напишите схемы следующих реакций:</w:t>
            </w:r>
          </w:p>
          <w:p w14:paraId="03DF91C8" w14:textId="06501EA8" w:rsidR="002443E6" w:rsidRPr="002443E6" w:rsidRDefault="002815A2" w:rsidP="002443E6">
            <w:pPr>
              <w:jc w:val="both"/>
            </w:pPr>
            <w:r w:rsidRPr="002443E6">
              <w:object w:dxaOrig="8924" w:dyaOrig="3190" w14:anchorId="6942E46F">
                <v:shape id="_x0000_i1047" type="#_x0000_t75" style="width:123.75pt;height:45pt" o:ole="">
                  <v:imagedata r:id="rId61" o:title=""/>
                </v:shape>
                <o:OLEObject Type="Embed" ProgID="ChemDraw.Document.6.0" ShapeID="_x0000_i1047" DrawAspect="Content" ObjectID="_1712466407" r:id="rId62"/>
              </w:object>
            </w:r>
          </w:p>
          <w:p w14:paraId="13AB01D1" w14:textId="77777777" w:rsidR="002443E6" w:rsidRPr="002443E6" w:rsidRDefault="002443E6" w:rsidP="002443E6">
            <w:pPr>
              <w:jc w:val="both"/>
            </w:pPr>
            <w:r w:rsidRPr="002443E6">
              <w:rPr>
                <w:lang w:val="en-US"/>
              </w:rPr>
              <w:t>III</w:t>
            </w:r>
            <w:r w:rsidRPr="002443E6">
              <w:t>. Напишите схемы получения следующих соединений:</w:t>
            </w:r>
          </w:p>
          <w:p w14:paraId="722F42B8" w14:textId="77777777" w:rsidR="002443E6" w:rsidRPr="002443E6" w:rsidRDefault="002443E6" w:rsidP="002443E6">
            <w:pPr>
              <w:jc w:val="both"/>
            </w:pPr>
            <w:r w:rsidRPr="002443E6">
              <w:t>1). 2-метил-3-этилилиндол по Фишеру (полная схема)</w:t>
            </w:r>
          </w:p>
          <w:p w14:paraId="1A1F7333" w14:textId="77777777" w:rsidR="002443E6" w:rsidRPr="002443E6" w:rsidRDefault="002443E6" w:rsidP="002443E6">
            <w:r w:rsidRPr="002443E6">
              <w:t>2). 2-метил-5-фенилтиофен из соответствующего дикарбонильного соединения</w:t>
            </w:r>
          </w:p>
          <w:p w14:paraId="7ED132C1" w14:textId="77777777" w:rsidR="002443E6" w:rsidRPr="002443E6" w:rsidRDefault="002443E6" w:rsidP="002443E6">
            <w:pPr>
              <w:jc w:val="both"/>
            </w:pPr>
            <w:r w:rsidRPr="002443E6">
              <w:rPr>
                <w:lang w:val="en-US"/>
              </w:rPr>
              <w:t>IV</w:t>
            </w:r>
            <w:r w:rsidRPr="002443E6">
              <w:t>. 1) Заполните следующую схему превращений:</w:t>
            </w:r>
          </w:p>
          <w:p w14:paraId="052CABAD" w14:textId="124E2D4D" w:rsidR="002443E6" w:rsidRPr="002443E6" w:rsidRDefault="002443E6" w:rsidP="002443E6">
            <w:pPr>
              <w:jc w:val="both"/>
            </w:pPr>
            <w:r w:rsidRPr="002443E6">
              <w:t xml:space="preserve">1. </w:t>
            </w:r>
            <w:r w:rsidR="004718CA" w:rsidRPr="002443E6">
              <w:object w:dxaOrig="8186" w:dyaOrig="708" w14:anchorId="464272B5">
                <v:shape id="_x0000_i1048" type="#_x0000_t75" style="width:328.5pt;height:28.5pt" o:ole="">
                  <v:imagedata r:id="rId63" o:title=""/>
                </v:shape>
                <o:OLEObject Type="Embed" ProgID="ChemDraw.Document.6.0" ShapeID="_x0000_i1048" DrawAspect="Content" ObjectID="_1712466408" r:id="rId64"/>
              </w:object>
            </w:r>
          </w:p>
          <w:p w14:paraId="52D988D5" w14:textId="77777777" w:rsidR="002443E6" w:rsidRPr="002443E6" w:rsidRDefault="002443E6" w:rsidP="002443E6">
            <w:pPr>
              <w:jc w:val="both"/>
            </w:pPr>
            <w:r w:rsidRPr="002443E6">
              <w:t>2) Предложите схему синтеза этилового эфира пиррол-2-карбоновой кислоты, исходя из тиофена.</w:t>
            </w:r>
          </w:p>
          <w:p w14:paraId="3F9F19F0" w14:textId="77777777" w:rsidR="002443E6" w:rsidRPr="002443E6" w:rsidRDefault="002443E6" w:rsidP="002443E6">
            <w:pPr>
              <w:jc w:val="both"/>
            </w:pPr>
            <w:r w:rsidRPr="002443E6">
              <w:t>3) Объясните, как в молекуле фурана, пиррола и тиофена образуется «ароматический секстет» электронов. Расположите эти соединения в ряд по уменьшению степени ароматичности.</w:t>
            </w:r>
          </w:p>
          <w:p w14:paraId="0E7A30D3" w14:textId="6C3F4ADD" w:rsidR="005F139B" w:rsidRPr="002443E6" w:rsidRDefault="005F139B" w:rsidP="00083FEC">
            <w:pPr>
              <w:jc w:val="both"/>
            </w:pPr>
          </w:p>
        </w:tc>
      </w:tr>
      <w:tr w:rsidR="00083FEC" w:rsidRPr="00EA29C0" w14:paraId="12D7B819" w14:textId="77777777" w:rsidTr="00FF099C">
        <w:trPr>
          <w:trHeight w:val="283"/>
        </w:trPr>
        <w:tc>
          <w:tcPr>
            <w:tcW w:w="470" w:type="dxa"/>
          </w:tcPr>
          <w:p w14:paraId="3F20F0BC" w14:textId="4ABDC2AF" w:rsidR="00083FEC" w:rsidRPr="00EA29C0" w:rsidRDefault="00083FEC" w:rsidP="00083FEC">
            <w:bookmarkStart w:id="23" w:name="_Hlk101826943"/>
            <w:bookmarkEnd w:id="22"/>
            <w:r w:rsidRPr="00EA29C0">
              <w:lastRenderedPageBreak/>
              <w:t>6</w:t>
            </w:r>
          </w:p>
        </w:tc>
        <w:tc>
          <w:tcPr>
            <w:tcW w:w="3712" w:type="dxa"/>
          </w:tcPr>
          <w:p w14:paraId="6DC027F9" w14:textId="03E62060" w:rsidR="00083FEC" w:rsidRPr="00EA29C0" w:rsidRDefault="00083FEC" w:rsidP="00083FEC">
            <w:r w:rsidRPr="00EA29C0">
              <w:t>Контрольная работа</w:t>
            </w:r>
            <w:r>
              <w:t>4</w:t>
            </w:r>
          </w:p>
        </w:tc>
        <w:tc>
          <w:tcPr>
            <w:tcW w:w="10361" w:type="dxa"/>
          </w:tcPr>
          <w:p w14:paraId="499AB383" w14:textId="77777777" w:rsidR="002443E6" w:rsidRPr="002F2832" w:rsidRDefault="002443E6" w:rsidP="002443E6">
            <w:r w:rsidRPr="002F2832">
              <w:t>1. Назовите следующие соединения.</w:t>
            </w:r>
          </w:p>
          <w:p w14:paraId="55174FA6" w14:textId="0701A361" w:rsidR="002443E6" w:rsidRPr="002F2832" w:rsidRDefault="002815A2" w:rsidP="002F2832">
            <w:pPr>
              <w:jc w:val="both"/>
            </w:pPr>
            <w:r w:rsidRPr="002F2832">
              <w:object w:dxaOrig="9499" w:dyaOrig="1642" w14:anchorId="3AA0E25B">
                <v:shape id="_x0000_i1049" type="#_x0000_t75" style="width:191.25pt;height:33.75pt" o:ole="">
                  <v:imagedata r:id="rId65" o:title=""/>
                </v:shape>
                <o:OLEObject Type="Embed" ProgID="ChemDraw.Document.6.0" ShapeID="_x0000_i1049" DrawAspect="Content" ObjectID="_1712466409" r:id="rId66"/>
              </w:object>
            </w:r>
          </w:p>
          <w:p w14:paraId="7A578604" w14:textId="77777777" w:rsidR="002443E6" w:rsidRPr="002F2832" w:rsidRDefault="002443E6" w:rsidP="002443E6">
            <w:pPr>
              <w:jc w:val="both"/>
            </w:pPr>
            <w:r w:rsidRPr="002F2832">
              <w:t>2. Напишите схему получения 3,5-диметилхинолина по методу Скраупа (Дебнера-Миллера). Укажите все промежуточные соединения и условия.</w:t>
            </w:r>
          </w:p>
          <w:p w14:paraId="1AF9E3C7" w14:textId="77777777" w:rsidR="002443E6" w:rsidRPr="002F2832" w:rsidRDefault="002443E6" w:rsidP="002443E6">
            <w:pPr>
              <w:jc w:val="both"/>
            </w:pPr>
            <w:r w:rsidRPr="002F2832">
              <w:t>3. Какое соединение надо взять в качестве реагента, чтобы осуществить синтез?</w:t>
            </w:r>
          </w:p>
          <w:p w14:paraId="7FA40861" w14:textId="2F01A0BE" w:rsidR="002443E6" w:rsidRPr="002F2832" w:rsidRDefault="004718CA" w:rsidP="002815A2">
            <w:pPr>
              <w:spacing w:line="360" w:lineRule="auto"/>
              <w:ind w:firstLine="1418"/>
              <w:jc w:val="both"/>
            </w:pPr>
            <w:r w:rsidRPr="002F2832">
              <w:object w:dxaOrig="4140" w:dyaOrig="1065" w14:anchorId="49188404">
                <v:shape id="_x0000_i1050" type="#_x0000_t75" style="width:137.25pt;height:34.5pt" o:ole="" fillcolor="window">
                  <v:imagedata r:id="rId67" o:title=""/>
                </v:shape>
                <o:OLEObject Type="Embed" ProgID="ISISServer" ShapeID="_x0000_i1050" DrawAspect="Content" ObjectID="_1712466410" r:id="rId68"/>
              </w:object>
            </w:r>
          </w:p>
          <w:p w14:paraId="52E26F31" w14:textId="77777777" w:rsidR="002443E6" w:rsidRPr="002F2832" w:rsidRDefault="002443E6" w:rsidP="002443E6">
            <w:r w:rsidRPr="002F2832">
              <w:t>4. Напишите основные продукты следующих реакций</w:t>
            </w:r>
          </w:p>
          <w:p w14:paraId="037182C0" w14:textId="28268618" w:rsidR="002443E6" w:rsidRPr="002F2832" w:rsidRDefault="004718CA" w:rsidP="002F2832">
            <w:pPr>
              <w:jc w:val="both"/>
            </w:pPr>
            <w:r w:rsidRPr="002F2832">
              <w:object w:dxaOrig="8189" w:dyaOrig="857" w14:anchorId="4C8D67D1">
                <v:shape id="_x0000_i1051" type="#_x0000_t75" style="width:247.5pt;height:25.5pt" o:ole="">
                  <v:imagedata r:id="rId69" o:title=""/>
                </v:shape>
                <o:OLEObject Type="Embed" ProgID="ChemDraw.Document.6.0" ShapeID="_x0000_i1051" DrawAspect="Content" ObjectID="_1712466411" r:id="rId70"/>
              </w:object>
            </w:r>
          </w:p>
          <w:p w14:paraId="21EA7616" w14:textId="77777777" w:rsidR="002443E6" w:rsidRPr="002F2832" w:rsidRDefault="002443E6" w:rsidP="002443E6">
            <w:r w:rsidRPr="002F2832">
              <w:t>5. Заполните следующую схему превращений.</w:t>
            </w:r>
          </w:p>
          <w:p w14:paraId="17C8AA8E" w14:textId="50FB8DB8" w:rsidR="002443E6" w:rsidRPr="002F2832" w:rsidRDefault="004718CA" w:rsidP="002F2832">
            <w:pPr>
              <w:jc w:val="both"/>
            </w:pPr>
            <w:r w:rsidRPr="002F2832">
              <w:object w:dxaOrig="8401" w:dyaOrig="977" w14:anchorId="67D49903">
                <v:shape id="_x0000_i1052" type="#_x0000_t75" style="width:239.25pt;height:28.5pt" o:ole="">
                  <v:imagedata r:id="rId71" o:title=""/>
                </v:shape>
                <o:OLEObject Type="Embed" ProgID="ChemDraw.Document.6.0" ShapeID="_x0000_i1052" DrawAspect="Content" ObjectID="_1712466412" r:id="rId72"/>
              </w:object>
            </w:r>
          </w:p>
          <w:p w14:paraId="2DA1337B" w14:textId="77777777" w:rsidR="002443E6" w:rsidRPr="002F2832" w:rsidRDefault="002443E6" w:rsidP="002443E6">
            <w:r w:rsidRPr="002F2832">
              <w:lastRenderedPageBreak/>
              <w:t>6. Предложите схему синтеза:</w:t>
            </w:r>
          </w:p>
          <w:p w14:paraId="1C40C064" w14:textId="79B0E690" w:rsidR="002443E6" w:rsidRPr="002F2832" w:rsidRDefault="004718CA" w:rsidP="002F2832">
            <w:pPr>
              <w:jc w:val="both"/>
            </w:pPr>
            <w:r w:rsidRPr="002F2832">
              <w:object w:dxaOrig="4242" w:dyaOrig="1217" w14:anchorId="61FEEAFE">
                <v:shape id="_x0000_i1053" type="#_x0000_t75" style="width:111pt;height:32.25pt" o:ole="">
                  <v:imagedata r:id="rId73" o:title=""/>
                </v:shape>
                <o:OLEObject Type="Embed" ProgID="ChemDraw.Document.6.0" ShapeID="_x0000_i1053" DrawAspect="Content" ObjectID="_1712466413" r:id="rId74"/>
              </w:object>
            </w:r>
          </w:p>
          <w:p w14:paraId="4D57DD2C" w14:textId="77777777" w:rsidR="002443E6" w:rsidRPr="002F2832" w:rsidRDefault="002443E6" w:rsidP="002443E6">
            <w:r w:rsidRPr="002F2832">
              <w:t>7. Расположите соединения в порядке увеличения основности.</w:t>
            </w:r>
          </w:p>
          <w:p w14:paraId="4D95946E" w14:textId="76BB704A" w:rsidR="002443E6" w:rsidRPr="002F2832" w:rsidRDefault="004718CA" w:rsidP="002F2832">
            <w:pPr>
              <w:jc w:val="both"/>
            </w:pPr>
            <w:r w:rsidRPr="002F2832">
              <w:object w:dxaOrig="6028" w:dyaOrig="1108" w14:anchorId="0B8A097D">
                <v:shape id="_x0000_i1054" type="#_x0000_t75" style="width:144.75pt;height:27.75pt" o:ole="">
                  <v:imagedata r:id="rId75" o:title=""/>
                </v:shape>
                <o:OLEObject Type="Embed" ProgID="ChemDraw.Document.6.0" ShapeID="_x0000_i1054" DrawAspect="Content" ObjectID="_1712466414" r:id="rId76"/>
              </w:object>
            </w:r>
          </w:p>
          <w:p w14:paraId="7FCA66D3" w14:textId="3411D6B7" w:rsidR="00083FEC" w:rsidRPr="002F2832" w:rsidRDefault="002443E6" w:rsidP="004718CA">
            <w:pPr>
              <w:jc w:val="both"/>
            </w:pPr>
            <w:r w:rsidRPr="002F2832">
              <w:t>8. С привлечением граничных структур объясните, как идет нуклеофильное замещение в молекуле пиридина и хинолина. Приведите реакции.</w:t>
            </w:r>
          </w:p>
        </w:tc>
      </w:tr>
      <w:bookmarkEnd w:id="23"/>
      <w:tr w:rsidR="00083FEC" w:rsidRPr="00EA29C0" w14:paraId="0F5A12F6" w14:textId="77777777" w:rsidTr="00FF099C">
        <w:trPr>
          <w:trHeight w:val="283"/>
        </w:trPr>
        <w:tc>
          <w:tcPr>
            <w:tcW w:w="470" w:type="dxa"/>
          </w:tcPr>
          <w:p w14:paraId="04956E23" w14:textId="6CE29A99" w:rsidR="00083FEC" w:rsidRPr="00EA29C0" w:rsidRDefault="00083FEC" w:rsidP="00083FEC">
            <w:r w:rsidRPr="00EA29C0">
              <w:lastRenderedPageBreak/>
              <w:t>7</w:t>
            </w:r>
          </w:p>
        </w:tc>
        <w:tc>
          <w:tcPr>
            <w:tcW w:w="3712" w:type="dxa"/>
          </w:tcPr>
          <w:p w14:paraId="73AED4A2" w14:textId="103CC65B" w:rsidR="00083FEC" w:rsidRPr="00EA29C0" w:rsidRDefault="00083FEC" w:rsidP="00083FEC">
            <w:r w:rsidRPr="00EA29C0">
              <w:t>Для промежуточной аттестации:</w:t>
            </w:r>
          </w:p>
        </w:tc>
        <w:tc>
          <w:tcPr>
            <w:tcW w:w="10361" w:type="dxa"/>
          </w:tcPr>
          <w:p w14:paraId="1D627BE9" w14:textId="77777777" w:rsidR="0029111B" w:rsidRPr="004718CA" w:rsidRDefault="0029111B" w:rsidP="0029111B">
            <w:pPr>
              <w:ind w:firstLine="720"/>
              <w:jc w:val="center"/>
              <w:rPr>
                <w:b/>
              </w:rPr>
            </w:pPr>
            <w:r w:rsidRPr="004718CA">
              <w:rPr>
                <w:b/>
              </w:rPr>
              <w:t>Экзаменационный билет № 1</w:t>
            </w:r>
          </w:p>
          <w:p w14:paraId="1AFE9866" w14:textId="2A2F47E2" w:rsidR="0029111B" w:rsidRPr="004718CA" w:rsidRDefault="0029111B" w:rsidP="009F70EC">
            <w:pPr>
              <w:jc w:val="both"/>
            </w:pPr>
            <w:r w:rsidRPr="004718CA">
              <w:t xml:space="preserve">по дисциплине            </w:t>
            </w:r>
            <w:r w:rsidRPr="004718CA">
              <w:rPr>
                <w:bCs/>
              </w:rPr>
              <w:t xml:space="preserve"> </w:t>
            </w:r>
            <w:r w:rsidR="00D31EB4" w:rsidRPr="004718CA">
              <w:t>Специальные главы органической химии</w:t>
            </w:r>
            <w:r w:rsidRPr="004718CA">
              <w:rPr>
                <w:bCs/>
              </w:rPr>
              <w:t xml:space="preserve">                   </w:t>
            </w:r>
            <w:r w:rsidRPr="004718CA">
              <w:t>.</w:t>
            </w:r>
          </w:p>
          <w:p w14:paraId="17B351FF" w14:textId="6A5A38C5" w:rsidR="00D31EB4" w:rsidRPr="004718CA" w:rsidRDefault="00D31EB4" w:rsidP="00872AA0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18CA">
              <w:rPr>
                <w:b/>
                <w:sz w:val="22"/>
                <w:szCs w:val="22"/>
              </w:rPr>
              <w:t>Вопрос 1. </w:t>
            </w:r>
            <w:r w:rsidRPr="004718CA">
              <w:rPr>
                <w:sz w:val="22"/>
                <w:szCs w:val="22"/>
              </w:rPr>
              <w:t>Сравнить ароматические системы и химические свойства бензола, нафталина, антрацена (реакции присоединения, замещения, окисления). Получить азокрасители из нафталина (в качестве азо- и диазосоставляющих по α, и β положению).</w:t>
            </w:r>
          </w:p>
          <w:p w14:paraId="7A597464" w14:textId="77777777" w:rsidR="00D31EB4" w:rsidRPr="004718CA" w:rsidRDefault="00D31EB4" w:rsidP="00872AA0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18CA">
              <w:rPr>
                <w:b/>
                <w:sz w:val="22"/>
                <w:szCs w:val="22"/>
              </w:rPr>
              <w:t>Вопрос 2. </w:t>
            </w:r>
            <w:r w:rsidRPr="004718CA">
              <w:rPr>
                <w:sz w:val="22"/>
                <w:szCs w:val="22"/>
              </w:rPr>
              <w:t>Синтез хинолина по методу Скраупа (приведите химизм реакции); синтез 2-метил,3-этилхинолина по методу Дебнера-Миллера.</w:t>
            </w:r>
          </w:p>
          <w:p w14:paraId="42B6519A" w14:textId="77777777" w:rsidR="00D31EB4" w:rsidRPr="004718CA" w:rsidRDefault="00D31EB4" w:rsidP="00872AA0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18CA">
              <w:rPr>
                <w:b/>
                <w:sz w:val="22"/>
                <w:szCs w:val="22"/>
              </w:rPr>
              <w:t>Вопрос 3. </w:t>
            </w:r>
            <w:r w:rsidRPr="004718CA">
              <w:rPr>
                <w:sz w:val="22"/>
                <w:szCs w:val="22"/>
              </w:rPr>
              <w:t>Объясните с помощью граничных структур преимущественное направление реакций электрофильного замещения в молекулах пиррола и индола. Приведите примеры реакций.</w:t>
            </w:r>
          </w:p>
          <w:p w14:paraId="697F275B" w14:textId="714FA67F" w:rsidR="00083FEC" w:rsidRPr="004718CA" w:rsidRDefault="00083FEC" w:rsidP="009F70EC">
            <w:pPr>
              <w:jc w:val="both"/>
            </w:pPr>
          </w:p>
          <w:p w14:paraId="6FCCB7DA" w14:textId="285EF118" w:rsidR="00D31EB4" w:rsidRPr="004718CA" w:rsidRDefault="00D31EB4" w:rsidP="00D31EB4">
            <w:pPr>
              <w:ind w:firstLine="720"/>
              <w:jc w:val="center"/>
              <w:rPr>
                <w:b/>
              </w:rPr>
            </w:pPr>
            <w:r w:rsidRPr="004718CA">
              <w:rPr>
                <w:b/>
              </w:rPr>
              <w:t>Экзаменационный билет № 2</w:t>
            </w:r>
          </w:p>
          <w:p w14:paraId="74158266" w14:textId="77777777" w:rsidR="00D31EB4" w:rsidRPr="004718CA" w:rsidRDefault="00D31EB4" w:rsidP="00D31EB4">
            <w:pPr>
              <w:tabs>
                <w:tab w:val="left" w:pos="7920"/>
              </w:tabs>
              <w:jc w:val="both"/>
              <w:outlineLvl w:val="0"/>
            </w:pPr>
            <w:r w:rsidRPr="004718CA">
              <w:rPr>
                <w:b/>
              </w:rPr>
              <w:t>Вопрос 1. </w:t>
            </w:r>
            <w:r w:rsidRPr="004718CA">
              <w:t>Синтез 3-метилхинолина по методу Дебнера-Миллера. Синтез изохинолина по методу Бишлера-Напиральского. Приведите химизм реакций. Получить 1,4-диэтилизохинолин и 3,5-диметилизохинолин.</w:t>
            </w:r>
          </w:p>
          <w:p w14:paraId="26F2CC29" w14:textId="77777777" w:rsidR="00D31EB4" w:rsidRPr="004718CA" w:rsidRDefault="00D31EB4" w:rsidP="00872AA0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18CA">
              <w:rPr>
                <w:b/>
                <w:sz w:val="22"/>
                <w:szCs w:val="22"/>
              </w:rPr>
              <w:t>Вопрос 2. </w:t>
            </w:r>
            <w:r w:rsidRPr="004718CA">
              <w:rPr>
                <w:sz w:val="22"/>
                <w:szCs w:val="22"/>
              </w:rPr>
              <w:t>Строение молекул пиридина, пиррола и бензола. Ароматичность, Распределение π–электронной плотности. Сравнить условия протекания реакций замещения. Реакции по гетероатому. Получить азокрасители из пиррола и пиридина.</w:t>
            </w:r>
          </w:p>
          <w:p w14:paraId="49E50848" w14:textId="77777777" w:rsidR="00D31EB4" w:rsidRPr="004718CA" w:rsidRDefault="00D31EB4" w:rsidP="00872AA0">
            <w:pPr>
              <w:pStyle w:val="a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18CA">
              <w:rPr>
                <w:b/>
                <w:sz w:val="22"/>
                <w:szCs w:val="22"/>
              </w:rPr>
              <w:t>Вопрос 3. </w:t>
            </w:r>
            <w:r w:rsidRPr="004718CA">
              <w:rPr>
                <w:sz w:val="22"/>
                <w:szCs w:val="22"/>
              </w:rPr>
              <w:t>Объясните с помощью граничных структур преимущественное направление реакций электрофильного замещения в молекулах β- нафтола и β- нитронафталина. Приведите примеры реакций.</w:t>
            </w:r>
          </w:p>
          <w:p w14:paraId="1520333B" w14:textId="72D860D3" w:rsidR="00D31EB4" w:rsidRPr="004718CA" w:rsidRDefault="00D31EB4" w:rsidP="009F70EC">
            <w:pPr>
              <w:jc w:val="both"/>
            </w:pPr>
          </w:p>
        </w:tc>
      </w:tr>
    </w:tbl>
    <w:p w14:paraId="74F7F2DC" w14:textId="53A20F5A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</w:t>
            </w:r>
            <w:r w:rsidRPr="00EA29C0">
              <w:rPr>
                <w:rFonts w:eastAsia="Calibri"/>
                <w:b/>
                <w:lang w:eastAsia="en-US"/>
              </w:rPr>
              <w:lastRenderedPageBreak/>
              <w:t xml:space="preserve">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r w:rsidRPr="00EA29C0">
              <w:rPr>
                <w:rFonts w:eastAsia="Calibri"/>
                <w:b/>
                <w:lang w:val="en-US" w:eastAsia="en-US"/>
              </w:rPr>
              <w:lastRenderedPageBreak/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lastRenderedPageBreak/>
              <w:t>Домашняя работа</w:t>
            </w:r>
          </w:p>
        </w:tc>
        <w:tc>
          <w:tcPr>
            <w:tcW w:w="10632" w:type="dxa"/>
          </w:tcPr>
          <w:p w14:paraId="7BDC11E0" w14:textId="63BB10DB" w:rsidR="00EA29C0" w:rsidRPr="00236497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36497">
              <w:t>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</w:t>
            </w:r>
            <w:r w:rsidR="008D7B3A" w:rsidRPr="00236497">
              <w:t xml:space="preserve">. </w:t>
            </w:r>
            <w:r w:rsidRPr="00236497">
              <w:rPr>
                <w:rFonts w:eastAsia="Calibri"/>
                <w:lang w:eastAsia="en-US"/>
              </w:rPr>
              <w:t>Нет ошибо</w:t>
            </w:r>
            <w:r w:rsidR="005A6852" w:rsidRPr="00236497">
              <w:rPr>
                <w:rFonts w:eastAsia="Calibri"/>
                <w:lang w:eastAsia="en-US"/>
              </w:rPr>
              <w:t>к, либо</w:t>
            </w:r>
            <w:r w:rsidRPr="00236497">
              <w:rPr>
                <w:rFonts w:eastAsia="Calibri"/>
                <w:lang w:eastAsia="en-US"/>
              </w:rPr>
              <w:t xml:space="preserve">. </w:t>
            </w:r>
            <w:r w:rsidR="005A6852" w:rsidRPr="00236497">
              <w:rPr>
                <w:rFonts w:eastAsia="Calibri"/>
                <w:lang w:eastAsia="en-US"/>
              </w:rPr>
              <w:t>в</w:t>
            </w:r>
            <w:r w:rsidRPr="00236497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236497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236497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val="en-US" w:eastAsia="en-US"/>
              </w:rPr>
              <w:t>Работа не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8D7B3A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Контрольная работа</w:t>
            </w:r>
          </w:p>
        </w:tc>
        <w:tc>
          <w:tcPr>
            <w:tcW w:w="10632" w:type="dxa"/>
          </w:tcPr>
          <w:p w14:paraId="0961C94A" w14:textId="006A74E3" w:rsidR="008D7B3A" w:rsidRPr="00236497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ы</w:t>
            </w:r>
            <w:r w:rsidRPr="00236497">
              <w:t xml:space="preserve">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.</w:t>
            </w:r>
            <w:r w:rsidRPr="00236497">
              <w:rPr>
                <w:rFonts w:eastAsia="Calibri"/>
                <w:lang w:eastAsia="en-US"/>
              </w:rPr>
              <w:t xml:space="preserve"> </w:t>
            </w:r>
            <w:r w:rsidRPr="00236497">
              <w:rPr>
                <w:rFonts w:eastAsia="Calibri"/>
                <w:spacing w:val="-4"/>
                <w:lang w:eastAsia="en-US"/>
              </w:rPr>
              <w:t>Обучающийся</w:t>
            </w:r>
            <w:r w:rsidRPr="00236497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 суть предмета.</w:t>
            </w:r>
          </w:p>
        </w:tc>
        <w:tc>
          <w:tcPr>
            <w:tcW w:w="1701" w:type="dxa"/>
          </w:tcPr>
          <w:p w14:paraId="0773CF83" w14:textId="77777777" w:rsidR="008D7B3A" w:rsidRPr="00EA29C0" w:rsidRDefault="008D7B3A" w:rsidP="00EA29C0">
            <w:pPr>
              <w:jc w:val="center"/>
            </w:pPr>
            <w:r w:rsidRPr="00EA29C0">
              <w:t>5</w:t>
            </w:r>
          </w:p>
        </w:tc>
      </w:tr>
      <w:tr w:rsidR="008D7B3A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8D7B3A" w:rsidRPr="00EA29C0" w:rsidRDefault="008D7B3A" w:rsidP="00EA29C0">
            <w:pPr>
              <w:jc w:val="center"/>
            </w:pPr>
            <w:r w:rsidRPr="00EA29C0">
              <w:t>4</w:t>
            </w:r>
          </w:p>
        </w:tc>
      </w:tr>
      <w:tr w:rsidR="008D7B3A" w:rsidRPr="00EA29C0" w14:paraId="2FC5EBCD" w14:textId="77777777" w:rsidTr="00BF0504">
        <w:trPr>
          <w:trHeight w:val="283"/>
        </w:trPr>
        <w:tc>
          <w:tcPr>
            <w:tcW w:w="2268" w:type="dxa"/>
            <w:vMerge/>
          </w:tcPr>
          <w:p w14:paraId="1ECB06C2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8D7B3A" w:rsidRPr="00EA29C0" w:rsidRDefault="008D7B3A" w:rsidP="00EA29C0">
            <w:pPr>
              <w:jc w:val="center"/>
            </w:pPr>
            <w:r w:rsidRPr="00EA29C0">
              <w:t>3</w:t>
            </w:r>
          </w:p>
        </w:tc>
      </w:tr>
      <w:tr w:rsidR="008D7B3A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8D7B3A" w:rsidRPr="00EA29C0" w:rsidRDefault="008D7B3A" w:rsidP="00EA29C0"/>
        </w:tc>
      </w:tr>
      <w:tr w:rsidR="008D7B3A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Pr="002F2AE8">
              <w:rPr>
                <w:i/>
              </w:rPr>
              <w:t>слабо ориентиру</w:t>
            </w:r>
            <w:r>
              <w:rPr>
                <w:i/>
              </w:rPr>
              <w:t xml:space="preserve">ется в материале, </w:t>
            </w:r>
            <w:r w:rsidRPr="002F2AE8">
              <w:rPr>
                <w:i/>
              </w:rPr>
              <w:t>в рассуждениях</w:t>
            </w:r>
            <w:r w:rsidRPr="00EA29C0">
              <w:rPr>
                <w:rFonts w:eastAsia="Calibri"/>
                <w:lang w:eastAsia="en-US"/>
              </w:rPr>
              <w:t xml:space="preserve"> не </w:t>
            </w:r>
            <w:r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>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8D7B3A" w:rsidRPr="00EA29C0" w:rsidRDefault="008D7B3A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119600D1" w:rsidR="008E2B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8E2B62">
              <w:rPr>
                <w:rStyle w:val="afff4"/>
                <w:b/>
              </w:rPr>
              <w:endnoteReference w:id="17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5C430C53" w:rsidR="008E2B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8E2B62">
              <w:rPr>
                <w:rStyle w:val="afff4"/>
                <w:b/>
                <w:bCs/>
                <w:iCs/>
                <w:sz w:val="20"/>
                <w:szCs w:val="20"/>
              </w:rPr>
              <w:endnoteReference w:id="18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53E43439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  <w:r w:rsidR="00986314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46BCAD16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</w:t>
            </w:r>
            <w:r w:rsidR="00986314">
              <w:rPr>
                <w:iCs/>
              </w:rPr>
              <w:t xml:space="preserve"> </w:t>
            </w:r>
            <w:r w:rsidRPr="00A437AB">
              <w:rPr>
                <w:iCs/>
              </w:rPr>
              <w:t>вопросу;</w:t>
            </w:r>
            <w:r w:rsidR="00986314">
              <w:rPr>
                <w:iCs/>
              </w:rPr>
              <w:t xml:space="preserve"> 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 xml:space="preserve">знания фрагментарного характера, которые </w:t>
            </w:r>
            <w:r w:rsidRPr="00A437AB">
              <w:rPr>
                <w:rFonts w:eastAsia="Times New Roman"/>
                <w:iCs/>
                <w:color w:val="000000"/>
              </w:rPr>
              <w:lastRenderedPageBreak/>
              <w:t>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4DF6BA25" w:rsidR="008E2B62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8E2B62" w:rsidRPr="008448CC">
        <w:rPr>
          <w:vertAlign w:val="superscript"/>
        </w:rPr>
        <w:endnoteReference w:id="19"/>
      </w:r>
    </w:p>
    <w:p w14:paraId="71B92136" w14:textId="77777777" w:rsidR="008E2B62" w:rsidRPr="00B0418F" w:rsidRDefault="008E2B62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8E2B62" w:rsidRDefault="008E2B62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E2B62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E2B62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E2B62" w:rsidRPr="000C2C45" w:rsidRDefault="008E2B62" w:rsidP="00BF0504">
            <w:pPr>
              <w:rPr>
                <w:bCs/>
              </w:rPr>
            </w:pPr>
          </w:p>
        </w:tc>
      </w:tr>
      <w:tr w:rsidR="008E2B62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E2B62" w:rsidRPr="000C2C45" w:rsidRDefault="008E2B62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E2B62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E2B62" w:rsidRPr="000C2C45" w:rsidRDefault="008E2B62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E2B62" w:rsidRDefault="008E2B62" w:rsidP="002A2399"/>
    <w:p w14:paraId="6DA2A70B" w14:textId="45D57988" w:rsidR="008E2B62" w:rsidRDefault="008E2B62" w:rsidP="00B3400A">
      <w:pPr>
        <w:pStyle w:val="1"/>
      </w:pPr>
      <w:r w:rsidRPr="00111C6E">
        <w:t>ОБРАЗОВАТЕЛЬНЫЕ ТЕХНОЛОГИИ</w:t>
      </w:r>
    </w:p>
    <w:p w14:paraId="13EF4583" w14:textId="52757BF5" w:rsidR="008E2B62" w:rsidRPr="00DE200A" w:rsidRDefault="008E2B62" w:rsidP="00DF19E6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8E2B62" w:rsidRPr="00E035C2" w:rsidRDefault="008E2B62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01F156A8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20"/>
      </w:r>
      <w:r w:rsidRPr="006B34A1">
        <w:rPr>
          <w:rFonts w:eastAsiaTheme="minorHAnsi"/>
          <w:w w:val="105"/>
          <w:sz w:val="24"/>
          <w:szCs w:val="24"/>
        </w:rPr>
        <w:t xml:space="preserve"> связанных с будущей профессиональной деятельностью. </w:t>
      </w:r>
    </w:p>
    <w:p w14:paraId="07749DA3" w14:textId="61DB9E71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Pr="006B34A1">
        <w:rPr>
          <w:rFonts w:eastAsiaTheme="minorHAnsi"/>
          <w:w w:val="105"/>
          <w:sz w:val="24"/>
          <w:szCs w:val="24"/>
        </w:rPr>
        <w:t xml:space="preserve">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21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E13E49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4B64BFC7" w:rsidR="008E2B62" w:rsidRPr="00B47CC4" w:rsidRDefault="007F3D0E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8E2B62" w:rsidRPr="00B47CC4">
        <w:rPr>
          <w:rStyle w:val="afff4"/>
          <w:iCs/>
          <w:color w:val="000000"/>
          <w:sz w:val="24"/>
          <w:szCs w:val="24"/>
        </w:rPr>
        <w:endnoteReference w:id="22"/>
      </w:r>
    </w:p>
    <w:p w14:paraId="5824282B" w14:textId="77777777" w:rsidR="00E7127C" w:rsidRPr="00E7127C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DF19E6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DF19E6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t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</w:t>
            </w:r>
            <w:r w:rsidRPr="00F45AC3">
              <w:rPr>
                <w:sz w:val="24"/>
                <w:szCs w:val="24"/>
              </w:rPr>
              <w:lastRenderedPageBreak/>
              <w:t>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DF19E6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03292BE7" w:rsidR="00145166" w:rsidRDefault="00145166" w:rsidP="00761361">
      <w:p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761361" w:rsidRPr="0021251B" w14:paraId="7BD69F6F" w14:textId="77777777" w:rsidTr="00B43B4C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B4F3E76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A1C2436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4A61964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328C8C6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EAB3DA6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A6914E6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7C537E50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A21BD33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6B6403FF" w14:textId="77777777" w:rsidR="00761361" w:rsidRPr="007D232E" w:rsidRDefault="00761361" w:rsidP="00B43B4C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76FA4FDC" w14:textId="77777777" w:rsidR="00761361" w:rsidRPr="00FC667E" w:rsidRDefault="00761361" w:rsidP="00B43B4C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761361" w:rsidRPr="0021251B" w14:paraId="27B1E201" w14:textId="77777777" w:rsidTr="00B43B4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3AF508B" w14:textId="77777777" w:rsidR="00761361" w:rsidRPr="009F4515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761361" w:rsidRPr="004711A2" w14:paraId="375DE74B" w14:textId="77777777" w:rsidTr="00B43B4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E37FD6D" w14:textId="77777777" w:rsidR="00761361" w:rsidRPr="004711A2" w:rsidRDefault="00761361" w:rsidP="00B43B4C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24038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266ADD6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27D091" w14:textId="77777777" w:rsidR="00761361" w:rsidRPr="004711A2" w:rsidRDefault="00761361" w:rsidP="00B43B4C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79452F" w14:textId="39032C33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5FF53C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5004D7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5D6AAA9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761361" w:rsidRPr="004711A2" w14:paraId="3B39F219" w14:textId="77777777" w:rsidTr="00B43B4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87EF02E" w14:textId="77777777" w:rsidR="00761361" w:rsidRPr="004711A2" w:rsidRDefault="00761361" w:rsidP="00B43B4C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8D0D693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C49247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62C9593" w14:textId="77777777" w:rsidR="00761361" w:rsidRPr="004711A2" w:rsidRDefault="00761361" w:rsidP="00B43B4C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72CB8A" w14:textId="6CEC464A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F7749B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41215E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EAA02CA" w14:textId="77777777" w:rsidR="00761361" w:rsidRPr="004711A2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761361" w:rsidRPr="0021251B" w14:paraId="4D70BD12" w14:textId="77777777" w:rsidTr="00B43B4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3F9AFE" w14:textId="5EA721F5" w:rsidR="00761361" w:rsidRPr="005D249D" w:rsidRDefault="00567704" w:rsidP="00B43B4C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29DECE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А.А.Петров, Х.В.Бальян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55918D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6BDACDC" w14:textId="77777777" w:rsidR="00761361" w:rsidRPr="00A76792" w:rsidRDefault="00761361" w:rsidP="00B43B4C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9D3749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5EAA4F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B87AC8" w14:textId="77777777" w:rsidR="00761361" w:rsidRPr="00A35224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54B1BA8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761361" w:rsidRPr="0021251B" w14:paraId="48A83227" w14:textId="77777777" w:rsidTr="00B43B4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912287D" w14:textId="77777777" w:rsidR="00761361" w:rsidRPr="000C4FC6" w:rsidRDefault="00761361" w:rsidP="00B43B4C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761361" w:rsidRPr="0021251B" w14:paraId="7227FD98" w14:textId="77777777" w:rsidTr="00B43B4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98EDFD" w14:textId="77777777" w:rsidR="00761361" w:rsidRPr="005D249D" w:rsidRDefault="00761361" w:rsidP="00B43B4C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64F92B" w14:textId="77777777" w:rsidR="00761361" w:rsidRDefault="00567704" w:rsidP="00B43B4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Дж.Робертс</w:t>
            </w:r>
          </w:p>
          <w:p w14:paraId="28C80A5B" w14:textId="02098C44" w:rsidR="00567704" w:rsidRPr="00567704" w:rsidRDefault="00567704" w:rsidP="00B43B4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М.Кассерио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D42080C" w14:textId="53B4FCFC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Основы о</w:t>
            </w:r>
            <w:r w:rsidRPr="009628DA">
              <w:t>рганическ</w:t>
            </w:r>
            <w:r>
              <w:t>ой</w:t>
            </w:r>
            <w:r w:rsidRPr="009628DA">
              <w:t xml:space="preserve"> хими</w:t>
            </w:r>
            <w:r>
              <w:t>и</w:t>
            </w:r>
            <w:r w:rsidR="00567704">
              <w:t>, т.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3B76AD" w14:textId="77777777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4474CF" w14:textId="433753D8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</w:t>
            </w:r>
            <w:r>
              <w:t>. «Мир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41F83F" w14:textId="3D1FC4C7" w:rsidR="00761361" w:rsidRPr="000C4FC6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</w:t>
            </w:r>
            <w:r>
              <w:t>7</w:t>
            </w:r>
            <w:r w:rsidRPr="009628DA">
              <w:t>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DD7AEE" w14:textId="77777777" w:rsidR="00761361" w:rsidRPr="000C4FC6" w:rsidRDefault="00761361" w:rsidP="00B43B4C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6C1C179" w14:textId="615A421C" w:rsidR="00761361" w:rsidRPr="000C4FC6" w:rsidRDefault="00567704" w:rsidP="00B43B4C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</w:t>
            </w:r>
          </w:p>
        </w:tc>
      </w:tr>
      <w:tr w:rsidR="00761361" w:rsidRPr="0021251B" w14:paraId="59AE82AC" w14:textId="77777777" w:rsidTr="00B43B4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6A316CD" w14:textId="77777777" w:rsidR="00761361" w:rsidRPr="009F4515" w:rsidRDefault="00761361" w:rsidP="00B43B4C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761361" w:rsidRPr="0021251B" w14:paraId="3383C128" w14:textId="77777777" w:rsidTr="0056770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6D7F646" w14:textId="77D00826" w:rsidR="00761361" w:rsidRPr="005D249D" w:rsidRDefault="00761361" w:rsidP="00B43B4C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8F3302" w14:textId="7C7035E2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A47DD7" w14:textId="4C5538C8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87C57BA" w14:textId="12CC8D4B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9D5645" w14:textId="2E3DC573" w:rsidR="00761361" w:rsidRPr="000C4FC6" w:rsidRDefault="00761361" w:rsidP="00B43B4C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037306" w14:textId="4CCEA286" w:rsidR="00761361" w:rsidRPr="000C4FC6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60A4D7" w14:textId="77777777" w:rsidR="00761361" w:rsidRPr="000C4FC6" w:rsidRDefault="00761361" w:rsidP="00B43B4C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9A0A917" w14:textId="3814C166" w:rsidR="00761361" w:rsidRPr="00C31D6B" w:rsidRDefault="00761361" w:rsidP="00B43B4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020740D8" w14:textId="77777777" w:rsidR="00761361" w:rsidRPr="00761361" w:rsidRDefault="00761361" w:rsidP="00761361">
      <w:pPr>
        <w:spacing w:before="120" w:after="120"/>
        <w:jc w:val="both"/>
        <w:rPr>
          <w:sz w:val="24"/>
          <w:szCs w:val="24"/>
        </w:rPr>
      </w:pPr>
    </w:p>
    <w:p w14:paraId="6D277DE5" w14:textId="4DBBFDA0" w:rsidR="005B1EAF" w:rsidRPr="00145166" w:rsidRDefault="005B1EAF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DF19E6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DF19E6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77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78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79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80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81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5C2920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7078BF" w:rsidRPr="005C2920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DF19E6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color w:val="000000"/>
                <w:sz w:val="24"/>
                <w:szCs w:val="24"/>
              </w:rPr>
              <w:t>др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34DCC9E7" w:rsidR="00C4488B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p w14:paraId="153A73D8" w14:textId="7E7ADF89" w:rsidR="00B204AB" w:rsidRDefault="00B204AB" w:rsidP="00B204AB"/>
    <w:p w14:paraId="4ADE8234" w14:textId="5535F369" w:rsidR="00B204AB" w:rsidRDefault="00B204AB" w:rsidP="00B204AB"/>
    <w:p w14:paraId="11C7D9EA" w14:textId="3AFFA686" w:rsidR="00B204AB" w:rsidRDefault="00B204AB" w:rsidP="00B204AB"/>
    <w:p w14:paraId="7CA42536" w14:textId="40349435" w:rsidR="00B204AB" w:rsidRDefault="00B204AB" w:rsidP="00B204AB"/>
    <w:p w14:paraId="3C269E61" w14:textId="77777777" w:rsidR="00B204AB" w:rsidRPr="00B204AB" w:rsidRDefault="00B204AB" w:rsidP="00B204AB"/>
    <w:sectPr w:rsidR="00B204AB" w:rsidRPr="00B204A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148601" w14:textId="77777777" w:rsidR="00A0652F" w:rsidRDefault="00A0652F" w:rsidP="005E3840">
      <w:r>
        <w:separator/>
      </w:r>
    </w:p>
  </w:endnote>
  <w:endnote w:type="continuationSeparator" w:id="0">
    <w:p w14:paraId="293DC50F" w14:textId="77777777" w:rsidR="00A0652F" w:rsidRDefault="00A0652F" w:rsidP="005E3840">
      <w:r>
        <w:continuationSeparator/>
      </w:r>
    </w:p>
  </w:endnote>
  <w:endnote w:id="1">
    <w:p w14:paraId="6F72DBA1" w14:textId="1D416CA8" w:rsidR="00FD5A56" w:rsidRPr="00D069B1" w:rsidRDefault="00FD5A56">
      <w:pPr>
        <w:pStyle w:val="afff2"/>
        <w:rPr>
          <w:i/>
        </w:rPr>
      </w:pPr>
    </w:p>
  </w:endnote>
  <w:endnote w:id="2">
    <w:p w14:paraId="7ADE66A8" w14:textId="77EA6628" w:rsidR="008E2B62" w:rsidRPr="00036DDC" w:rsidRDefault="008E2B62" w:rsidP="00022A39">
      <w:pPr>
        <w:pStyle w:val="afff2"/>
        <w:jc w:val="both"/>
        <w:rPr>
          <w:i/>
        </w:rPr>
      </w:pPr>
      <w:r w:rsidRPr="00036DDC">
        <w:rPr>
          <w:rStyle w:val="afff4"/>
          <w:i/>
        </w:rPr>
        <w:end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endnote>
  <w:endnote w:id="3">
    <w:p w14:paraId="4115340A" w14:textId="63B10798" w:rsidR="008E2B62" w:rsidRPr="00036DDC" w:rsidRDefault="008E2B62" w:rsidP="00022A39">
      <w:pPr>
        <w:pStyle w:val="afff2"/>
        <w:jc w:val="both"/>
        <w:rPr>
          <w:i/>
        </w:rPr>
      </w:pPr>
      <w:r w:rsidRPr="00036DDC">
        <w:rPr>
          <w:rStyle w:val="afff4"/>
          <w:i/>
          <w:sz w:val="18"/>
          <w:szCs w:val="18"/>
        </w:rPr>
        <w:end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endnote>
  <w:endnote w:id="4">
    <w:p w14:paraId="657A4AF5" w14:textId="7DB03109" w:rsidR="008E2B62" w:rsidRPr="00BA7BBD" w:rsidRDefault="008E2B62" w:rsidP="00022A39">
      <w:pPr>
        <w:pStyle w:val="afff2"/>
        <w:jc w:val="both"/>
      </w:pPr>
      <w:r w:rsidRPr="00F934AB">
        <w:rPr>
          <w:rStyle w:val="afff4"/>
          <w:i/>
        </w:rPr>
        <w:end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>, в том случае, если компетенция или ее часть формируется несколькими учебными дисциплинами (модулями), практиками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endnote>
  <w:endnote w:id="5">
    <w:p w14:paraId="33C66DCB" w14:textId="734A87E8" w:rsidR="008E2B62" w:rsidRPr="00EE6A25" w:rsidRDefault="008E2B62">
      <w:pPr>
        <w:pStyle w:val="afff2"/>
        <w:rPr>
          <w:i/>
        </w:rPr>
      </w:pPr>
      <w:r w:rsidRPr="00EE6A25">
        <w:rPr>
          <w:rStyle w:val="afff4"/>
          <w:i/>
        </w:rPr>
        <w:endnoteRef/>
      </w:r>
      <w:r>
        <w:rPr>
          <w:i/>
        </w:rPr>
        <w:t xml:space="preserve"> Стро</w:t>
      </w:r>
    </w:p>
  </w:endnote>
  <w:endnote w:id="6">
    <w:p w14:paraId="62BA1891" w14:textId="3408FEB5" w:rsidR="00FD5A56" w:rsidRDefault="00FD5A56">
      <w:pPr>
        <w:pStyle w:val="afff2"/>
      </w:pPr>
      <w:r>
        <w:rPr>
          <w:rStyle w:val="afff4"/>
        </w:rPr>
        <w:endnoteRef/>
      </w:r>
    </w:p>
  </w:endnote>
  <w:endnote w:id="7">
    <w:p w14:paraId="195282EB" w14:textId="726F9478" w:rsidR="008E2B62" w:rsidRPr="003D6F18" w:rsidRDefault="008E2B62">
      <w:pPr>
        <w:pStyle w:val="afff2"/>
        <w:rPr>
          <w:i/>
        </w:rPr>
      </w:pPr>
      <w:r w:rsidRPr="003D6F18">
        <w:rPr>
          <w:rStyle w:val="afff4"/>
          <w:i/>
        </w:rPr>
        <w:end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endnote>
  <w:endnote w:id="8">
    <w:p w14:paraId="6058E3EF" w14:textId="77777777" w:rsidR="00FD5A56" w:rsidRDefault="00FD5A56" w:rsidP="00A567FD">
      <w:pPr>
        <w:pStyle w:val="afff2"/>
        <w:rPr>
          <w:i/>
        </w:rPr>
      </w:pPr>
      <w:r w:rsidRPr="000B2412">
        <w:rPr>
          <w:rStyle w:val="afff4"/>
          <w:i/>
        </w:rPr>
        <w:end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FD5A56" w:rsidRDefault="00FD5A56" w:rsidP="00A567FD">
      <w:pPr>
        <w:pStyle w:val="afff2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FD5A56" w:rsidRPr="000B2412" w:rsidRDefault="00FD5A56" w:rsidP="00A567FD">
      <w:pPr>
        <w:pStyle w:val="afff2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endnote>
  <w:endnote w:id="9">
    <w:p w14:paraId="3C259ABF" w14:textId="3A13A0EC" w:rsidR="00FD5A56" w:rsidRDefault="00FD5A56">
      <w:pPr>
        <w:pStyle w:val="afff2"/>
      </w:pPr>
      <w:r>
        <w:rPr>
          <w:rStyle w:val="afff4"/>
        </w:rPr>
        <w:end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endnote>
  <w:endnote w:id="10">
    <w:p w14:paraId="075E5996" w14:textId="68269EA6" w:rsidR="00FD5A56" w:rsidRDefault="00FD5A56">
      <w:pPr>
        <w:pStyle w:val="afff2"/>
      </w:pPr>
      <w:r>
        <w:rPr>
          <w:rStyle w:val="afff4"/>
        </w:rPr>
        <w:end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endnote>
  <w:endnote w:id="11">
    <w:p w14:paraId="5BD31180" w14:textId="56C2D985" w:rsidR="008E2B62" w:rsidRPr="00384B34" w:rsidRDefault="008E2B62" w:rsidP="00F60511">
      <w:pPr>
        <w:pStyle w:val="afff2"/>
        <w:rPr>
          <w:i/>
        </w:rPr>
      </w:pPr>
      <w:r>
        <w:rPr>
          <w:rStyle w:val="afff4"/>
        </w:rPr>
        <w:end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endnote>
  <w:endnote w:id="12">
    <w:p w14:paraId="6E89059D" w14:textId="50085E7A" w:rsidR="00FD5A56" w:rsidRDefault="00FD5A56">
      <w:pPr>
        <w:pStyle w:val="afff2"/>
      </w:pPr>
      <w:r w:rsidRPr="00384B34">
        <w:rPr>
          <w:rStyle w:val="afff4"/>
          <w:i/>
        </w:rPr>
        <w:end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endnote>
  <w:endnote w:id="13">
    <w:p w14:paraId="3CC353C6" w14:textId="77777777" w:rsidR="00FD5A56" w:rsidRPr="00D07E4A" w:rsidRDefault="00FD5A56" w:rsidP="00590FE2">
      <w:pPr>
        <w:pStyle w:val="afff2"/>
        <w:rPr>
          <w:i/>
        </w:rPr>
      </w:pPr>
      <w:r w:rsidRPr="00D07E4A">
        <w:rPr>
          <w:rStyle w:val="afff4"/>
          <w:i/>
        </w:rPr>
        <w:end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endnote>
  <w:endnote w:id="14">
    <w:p w14:paraId="648D6BB6" w14:textId="47ED22E3" w:rsidR="00FD5A56" w:rsidRPr="0084702C" w:rsidRDefault="00FD5A56">
      <w:pPr>
        <w:pStyle w:val="afff2"/>
        <w:rPr>
          <w:i/>
        </w:rPr>
      </w:pPr>
      <w:r w:rsidRPr="0084702C">
        <w:rPr>
          <w:rStyle w:val="afff4"/>
          <w:i/>
        </w:rPr>
        <w:end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endnote>
  <w:endnote w:id="15">
    <w:p w14:paraId="57B71005" w14:textId="1FD7CC6B" w:rsidR="00FD5A56" w:rsidRPr="002A2399" w:rsidRDefault="00FD5A56">
      <w:pPr>
        <w:pStyle w:val="afff2"/>
        <w:rPr>
          <w:i/>
        </w:rPr>
      </w:pPr>
      <w:r w:rsidRPr="002A2399">
        <w:rPr>
          <w:rStyle w:val="afff4"/>
          <w:i/>
        </w:rPr>
        <w:end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endnote>
  <w:endnote w:id="16">
    <w:p w14:paraId="288D0849" w14:textId="609268CE" w:rsidR="008E2B62" w:rsidRPr="00AD50CB" w:rsidRDefault="008E2B62">
      <w:pPr>
        <w:pStyle w:val="afff2"/>
        <w:rPr>
          <w:i/>
        </w:rPr>
      </w:pPr>
      <w:r w:rsidRPr="00AD50CB">
        <w:rPr>
          <w:rStyle w:val="afff4"/>
          <w:i/>
        </w:rPr>
        <w:end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endnote>
  <w:endnote w:id="17">
    <w:p w14:paraId="001FEF3C" w14:textId="77777777" w:rsidR="008E2B62" w:rsidRPr="00F61708" w:rsidRDefault="008E2B62" w:rsidP="009D5862">
      <w:pPr>
        <w:pStyle w:val="afff2"/>
        <w:rPr>
          <w:i/>
        </w:rPr>
      </w:pPr>
      <w:r w:rsidRPr="00F61708">
        <w:rPr>
          <w:rStyle w:val="afff4"/>
          <w:i/>
        </w:rPr>
        <w:end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endnote>
  <w:endnote w:id="18">
    <w:p w14:paraId="64297F40" w14:textId="397B7B49" w:rsidR="008E2B62" w:rsidRPr="00D03441" w:rsidRDefault="008E2B62" w:rsidP="009D5862">
      <w:pPr>
        <w:pStyle w:val="afff2"/>
        <w:rPr>
          <w:i/>
        </w:rPr>
      </w:pPr>
      <w:r w:rsidRPr="00D03441">
        <w:rPr>
          <w:rStyle w:val="afff4"/>
          <w:i/>
        </w:rPr>
        <w:end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endnote>
  <w:endnote w:id="19">
    <w:p w14:paraId="753C1619" w14:textId="515627B4" w:rsidR="008E2B62" w:rsidRPr="008B3D5B" w:rsidRDefault="008E2B62" w:rsidP="00936AAE">
      <w:pPr>
        <w:pStyle w:val="afff2"/>
        <w:jc w:val="both"/>
      </w:pPr>
      <w:r w:rsidRPr="008B3D5B">
        <w:rPr>
          <w:rStyle w:val="afff4"/>
          <w:i/>
        </w:rPr>
        <w:end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endnote>
  <w:endnote w:id="20">
    <w:p w14:paraId="26CC03D7" w14:textId="6D017C75" w:rsidR="008E2B62" w:rsidRDefault="008E2B62">
      <w:pPr>
        <w:pStyle w:val="afff2"/>
      </w:pPr>
      <w:r>
        <w:rPr>
          <w:rStyle w:val="afff4"/>
        </w:rPr>
        <w:end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endnote>
  <w:endnote w:id="21">
    <w:p w14:paraId="2D73D48A" w14:textId="7A9B5B00" w:rsidR="008E2B62" w:rsidRDefault="008E2B62">
      <w:pPr>
        <w:pStyle w:val="afff2"/>
      </w:pPr>
      <w:r>
        <w:rPr>
          <w:rStyle w:val="afff4"/>
        </w:rPr>
        <w:end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endnote>
  <w:endnote w:id="22">
    <w:p w14:paraId="3E161B7D" w14:textId="7C0B8E41" w:rsidR="008E2B62" w:rsidRPr="00EC6EFB" w:rsidRDefault="008E2B62">
      <w:pPr>
        <w:pStyle w:val="afff2"/>
        <w:rPr>
          <w:i/>
        </w:rPr>
      </w:pPr>
      <w:r w:rsidRPr="00EC6EFB">
        <w:rPr>
          <w:rStyle w:val="afff4"/>
          <w:i/>
        </w:rPr>
        <w:end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498998" w14:textId="77777777" w:rsidR="00A0652F" w:rsidRDefault="00A0652F" w:rsidP="005E3840">
      <w:r>
        <w:separator/>
      </w:r>
    </w:p>
  </w:footnote>
  <w:footnote w:type="continuationSeparator" w:id="0">
    <w:p w14:paraId="17EBCE24" w14:textId="77777777" w:rsidR="00A0652F" w:rsidRDefault="00A0652F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267C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267C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267C">
          <w:rPr>
            <w:noProof/>
          </w:rPr>
          <w:t>7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354669F2"/>
    <w:multiLevelType w:val="hybridMultilevel"/>
    <w:tmpl w:val="12DC08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F10107F"/>
    <w:multiLevelType w:val="multilevel"/>
    <w:tmpl w:val="03CAD3F8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3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5E6F1D7E"/>
    <w:multiLevelType w:val="hybridMultilevel"/>
    <w:tmpl w:val="42066E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8">
    <w:nsid w:val="6DFB105F"/>
    <w:multiLevelType w:val="hybridMultilevel"/>
    <w:tmpl w:val="473E8FCC"/>
    <w:lvl w:ilvl="0" w:tplc="D4D6D618">
      <w:numFmt w:val="bullet"/>
      <w:lvlText w:val="-"/>
      <w:lvlJc w:val="left"/>
      <w:pPr>
        <w:ind w:left="36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153DFC"/>
    <w:multiLevelType w:val="hybridMultilevel"/>
    <w:tmpl w:val="982C56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1"/>
  </w:num>
  <w:num w:numId="4">
    <w:abstractNumId w:val="2"/>
  </w:num>
  <w:num w:numId="5">
    <w:abstractNumId w:val="16"/>
  </w:num>
  <w:num w:numId="6">
    <w:abstractNumId w:val="20"/>
  </w:num>
  <w:num w:numId="7">
    <w:abstractNumId w:val="15"/>
  </w:num>
  <w:num w:numId="8">
    <w:abstractNumId w:val="9"/>
  </w:num>
  <w:num w:numId="9">
    <w:abstractNumId w:val="4"/>
  </w:num>
  <w:num w:numId="10">
    <w:abstractNumId w:val="8"/>
  </w:num>
  <w:num w:numId="11">
    <w:abstractNumId w:val="13"/>
  </w:num>
  <w:num w:numId="12">
    <w:abstractNumId w:val="19"/>
  </w:num>
  <w:num w:numId="13">
    <w:abstractNumId w:val="5"/>
  </w:num>
  <w:num w:numId="14">
    <w:abstractNumId w:val="6"/>
  </w:num>
  <w:num w:numId="15">
    <w:abstractNumId w:val="7"/>
  </w:num>
  <w:num w:numId="16">
    <w:abstractNumId w:val="14"/>
  </w:num>
  <w:num w:numId="17">
    <w:abstractNumId w:val="18"/>
  </w:num>
  <w:num w:numId="18">
    <w:abstractNumId w:val="12"/>
  </w:num>
  <w:num w:numId="19">
    <w:abstractNumId w:val="21"/>
  </w:num>
  <w:num w:numId="20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839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379AA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75B"/>
    <w:rsid w:val="00075FC3"/>
    <w:rsid w:val="000761FC"/>
    <w:rsid w:val="00081DDC"/>
    <w:rsid w:val="00082E77"/>
    <w:rsid w:val="00082FAB"/>
    <w:rsid w:val="00083EF6"/>
    <w:rsid w:val="00083FEC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0054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6E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3FF1"/>
    <w:rsid w:val="00134A2D"/>
    <w:rsid w:val="00134C3D"/>
    <w:rsid w:val="0013688A"/>
    <w:rsid w:val="001368C6"/>
    <w:rsid w:val="00142462"/>
    <w:rsid w:val="001435DD"/>
    <w:rsid w:val="00145166"/>
    <w:rsid w:val="00145CF3"/>
    <w:rsid w:val="001479F8"/>
    <w:rsid w:val="00153223"/>
    <w:rsid w:val="001540AD"/>
    <w:rsid w:val="00154655"/>
    <w:rsid w:val="00154B11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6164"/>
    <w:rsid w:val="00167850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976AA"/>
    <w:rsid w:val="001A0047"/>
    <w:rsid w:val="001A0C6A"/>
    <w:rsid w:val="001A20BC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12D"/>
    <w:rsid w:val="001D34C1"/>
    <w:rsid w:val="001D45D6"/>
    <w:rsid w:val="001D46FE"/>
    <w:rsid w:val="001D50F0"/>
    <w:rsid w:val="001D5917"/>
    <w:rsid w:val="001D59A2"/>
    <w:rsid w:val="001D5E69"/>
    <w:rsid w:val="001D6383"/>
    <w:rsid w:val="001D6AEC"/>
    <w:rsid w:val="001D7152"/>
    <w:rsid w:val="001E3875"/>
    <w:rsid w:val="001E3D8D"/>
    <w:rsid w:val="001E44B1"/>
    <w:rsid w:val="001E51CD"/>
    <w:rsid w:val="001E7F2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55A9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6497"/>
    <w:rsid w:val="002370CE"/>
    <w:rsid w:val="002401D9"/>
    <w:rsid w:val="00240437"/>
    <w:rsid w:val="00243BFC"/>
    <w:rsid w:val="00243F80"/>
    <w:rsid w:val="002443E6"/>
    <w:rsid w:val="002451C0"/>
    <w:rsid w:val="00247621"/>
    <w:rsid w:val="00251249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15A2"/>
    <w:rsid w:val="00282D88"/>
    <w:rsid w:val="00284A7E"/>
    <w:rsid w:val="00287B9D"/>
    <w:rsid w:val="00287F1F"/>
    <w:rsid w:val="0029022B"/>
    <w:rsid w:val="0029111B"/>
    <w:rsid w:val="002915C6"/>
    <w:rsid w:val="00291E8B"/>
    <w:rsid w:val="00293136"/>
    <w:rsid w:val="00296AB1"/>
    <w:rsid w:val="00296AF0"/>
    <w:rsid w:val="00297BEF"/>
    <w:rsid w:val="002A115C"/>
    <w:rsid w:val="002A159D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3EF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4D57"/>
    <w:rsid w:val="002E59BB"/>
    <w:rsid w:val="002E5AF9"/>
    <w:rsid w:val="002E5DF5"/>
    <w:rsid w:val="002E6F24"/>
    <w:rsid w:val="002E79E2"/>
    <w:rsid w:val="002E7F77"/>
    <w:rsid w:val="002F05E3"/>
    <w:rsid w:val="002F0AC3"/>
    <w:rsid w:val="002F0F69"/>
    <w:rsid w:val="002F1406"/>
    <w:rsid w:val="002F1798"/>
    <w:rsid w:val="002F2028"/>
    <w:rsid w:val="002F226E"/>
    <w:rsid w:val="002F245F"/>
    <w:rsid w:val="002F24C9"/>
    <w:rsid w:val="002F2832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A9A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4269"/>
    <w:rsid w:val="003270E2"/>
    <w:rsid w:val="0033082A"/>
    <w:rsid w:val="00331985"/>
    <w:rsid w:val="003325B5"/>
    <w:rsid w:val="0033435A"/>
    <w:rsid w:val="00334899"/>
    <w:rsid w:val="00334E72"/>
    <w:rsid w:val="00336448"/>
    <w:rsid w:val="003379B3"/>
    <w:rsid w:val="00340E02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3C0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86BCD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004"/>
    <w:rsid w:val="003A790D"/>
    <w:rsid w:val="003B0B75"/>
    <w:rsid w:val="003B272A"/>
    <w:rsid w:val="003B39E1"/>
    <w:rsid w:val="003B53D0"/>
    <w:rsid w:val="003B543C"/>
    <w:rsid w:val="003B7241"/>
    <w:rsid w:val="003C0A97"/>
    <w:rsid w:val="003C1C81"/>
    <w:rsid w:val="003C1D7D"/>
    <w:rsid w:val="003C1E73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470F"/>
    <w:rsid w:val="00416645"/>
    <w:rsid w:val="004169DE"/>
    <w:rsid w:val="00417274"/>
    <w:rsid w:val="00417540"/>
    <w:rsid w:val="0041782C"/>
    <w:rsid w:val="004178BC"/>
    <w:rsid w:val="00421246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29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642"/>
    <w:rsid w:val="0047081A"/>
    <w:rsid w:val="004711A2"/>
    <w:rsid w:val="004718CA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1435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C608D"/>
    <w:rsid w:val="004D03D2"/>
    <w:rsid w:val="004D0793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4E21"/>
    <w:rsid w:val="004D65A5"/>
    <w:rsid w:val="004D710F"/>
    <w:rsid w:val="004E056C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0805"/>
    <w:rsid w:val="004F2BBE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D19"/>
    <w:rsid w:val="00566E12"/>
    <w:rsid w:val="00567704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2920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4DB7"/>
    <w:rsid w:val="005E642D"/>
    <w:rsid w:val="005E7C4F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F21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587"/>
    <w:rsid w:val="00625686"/>
    <w:rsid w:val="00625988"/>
    <w:rsid w:val="006259AB"/>
    <w:rsid w:val="006260F5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10D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4F8B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334"/>
    <w:rsid w:val="006F347B"/>
    <w:rsid w:val="006F41A5"/>
    <w:rsid w:val="006F542E"/>
    <w:rsid w:val="006F566D"/>
    <w:rsid w:val="00702CA9"/>
    <w:rsid w:val="00703F3E"/>
    <w:rsid w:val="00705C8F"/>
    <w:rsid w:val="00706144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2F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1361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4817"/>
    <w:rsid w:val="007769AC"/>
    <w:rsid w:val="00777F76"/>
    <w:rsid w:val="00777FB0"/>
    <w:rsid w:val="007814D9"/>
    <w:rsid w:val="00781DB6"/>
    <w:rsid w:val="00782752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26C"/>
    <w:rsid w:val="0079359E"/>
    <w:rsid w:val="00797304"/>
    <w:rsid w:val="00797466"/>
    <w:rsid w:val="00797768"/>
    <w:rsid w:val="00797D2D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0E02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3921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9A2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0B45"/>
    <w:rsid w:val="008415F0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554CC"/>
    <w:rsid w:val="008606A6"/>
    <w:rsid w:val="00861BB0"/>
    <w:rsid w:val="00861C5B"/>
    <w:rsid w:val="00864324"/>
    <w:rsid w:val="00865677"/>
    <w:rsid w:val="00865A79"/>
    <w:rsid w:val="00865FCB"/>
    <w:rsid w:val="0086664E"/>
    <w:rsid w:val="00866A32"/>
    <w:rsid w:val="00866CF6"/>
    <w:rsid w:val="008673FE"/>
    <w:rsid w:val="008678FB"/>
    <w:rsid w:val="00867E01"/>
    <w:rsid w:val="008706A5"/>
    <w:rsid w:val="008720D5"/>
    <w:rsid w:val="008721DF"/>
    <w:rsid w:val="00872AA0"/>
    <w:rsid w:val="008730F9"/>
    <w:rsid w:val="00874A5A"/>
    <w:rsid w:val="00875471"/>
    <w:rsid w:val="00875FF2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539"/>
    <w:rsid w:val="00895ABF"/>
    <w:rsid w:val="00895DE4"/>
    <w:rsid w:val="00895F14"/>
    <w:rsid w:val="00895F96"/>
    <w:rsid w:val="00896EA6"/>
    <w:rsid w:val="008973BF"/>
    <w:rsid w:val="008A0ABC"/>
    <w:rsid w:val="008A0ADE"/>
    <w:rsid w:val="008A0F0E"/>
    <w:rsid w:val="008A23FA"/>
    <w:rsid w:val="008A2EDF"/>
    <w:rsid w:val="008A3CD9"/>
    <w:rsid w:val="008A3FEA"/>
    <w:rsid w:val="008A7321"/>
    <w:rsid w:val="008A73C4"/>
    <w:rsid w:val="008B0B5A"/>
    <w:rsid w:val="008B0F4B"/>
    <w:rsid w:val="008B3178"/>
    <w:rsid w:val="008B3D5B"/>
    <w:rsid w:val="008B3F7B"/>
    <w:rsid w:val="008B5954"/>
    <w:rsid w:val="008B5BAE"/>
    <w:rsid w:val="008B63B8"/>
    <w:rsid w:val="008B76B2"/>
    <w:rsid w:val="008C01B4"/>
    <w:rsid w:val="008C22B1"/>
    <w:rsid w:val="008C52CF"/>
    <w:rsid w:val="008C75D0"/>
    <w:rsid w:val="008C7BA1"/>
    <w:rsid w:val="008D0628"/>
    <w:rsid w:val="008D1887"/>
    <w:rsid w:val="008D1FEE"/>
    <w:rsid w:val="008D22A9"/>
    <w:rsid w:val="008D25AB"/>
    <w:rsid w:val="008D29FA"/>
    <w:rsid w:val="008D3C36"/>
    <w:rsid w:val="008D75A2"/>
    <w:rsid w:val="008D7B3A"/>
    <w:rsid w:val="008D7F54"/>
    <w:rsid w:val="008E0752"/>
    <w:rsid w:val="008E0F9E"/>
    <w:rsid w:val="008E16C7"/>
    <w:rsid w:val="008E2B62"/>
    <w:rsid w:val="008E2D76"/>
    <w:rsid w:val="008E3833"/>
    <w:rsid w:val="008E454D"/>
    <w:rsid w:val="008E4CE4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0799C"/>
    <w:rsid w:val="009105BD"/>
    <w:rsid w:val="00912DBB"/>
    <w:rsid w:val="009132ED"/>
    <w:rsid w:val="009135DE"/>
    <w:rsid w:val="00913B80"/>
    <w:rsid w:val="00914080"/>
    <w:rsid w:val="0091471A"/>
    <w:rsid w:val="00915719"/>
    <w:rsid w:val="00915E22"/>
    <w:rsid w:val="009168B4"/>
    <w:rsid w:val="00917475"/>
    <w:rsid w:val="00921E85"/>
    <w:rsid w:val="009225B7"/>
    <w:rsid w:val="00922F69"/>
    <w:rsid w:val="009264E8"/>
    <w:rsid w:val="00926699"/>
    <w:rsid w:val="00926FEB"/>
    <w:rsid w:val="00927F2A"/>
    <w:rsid w:val="009318A6"/>
    <w:rsid w:val="00932081"/>
    <w:rsid w:val="0093284B"/>
    <w:rsid w:val="00933224"/>
    <w:rsid w:val="0093339D"/>
    <w:rsid w:val="009340BB"/>
    <w:rsid w:val="00934457"/>
    <w:rsid w:val="0093458D"/>
    <w:rsid w:val="00936AAE"/>
    <w:rsid w:val="00936DAF"/>
    <w:rsid w:val="00937C75"/>
    <w:rsid w:val="00937D3A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CCC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0D64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1C8E"/>
    <w:rsid w:val="00982779"/>
    <w:rsid w:val="009834DC"/>
    <w:rsid w:val="009857CA"/>
    <w:rsid w:val="00986314"/>
    <w:rsid w:val="00987351"/>
    <w:rsid w:val="00987798"/>
    <w:rsid w:val="00987F65"/>
    <w:rsid w:val="009904F4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A7E39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70EC"/>
    <w:rsid w:val="00A011D3"/>
    <w:rsid w:val="00A01B79"/>
    <w:rsid w:val="00A051CE"/>
    <w:rsid w:val="00A063CA"/>
    <w:rsid w:val="00A0652F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25A85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482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8E4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0853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2FBC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331"/>
    <w:rsid w:val="00AD48A8"/>
    <w:rsid w:val="00AD4C1D"/>
    <w:rsid w:val="00AD50CB"/>
    <w:rsid w:val="00AD5B2B"/>
    <w:rsid w:val="00AD63B9"/>
    <w:rsid w:val="00AD769F"/>
    <w:rsid w:val="00AD7AA6"/>
    <w:rsid w:val="00AD7E62"/>
    <w:rsid w:val="00AE2EB6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64F"/>
    <w:rsid w:val="00B1187A"/>
    <w:rsid w:val="00B1206A"/>
    <w:rsid w:val="00B13B24"/>
    <w:rsid w:val="00B1553E"/>
    <w:rsid w:val="00B15DEA"/>
    <w:rsid w:val="00B16CF8"/>
    <w:rsid w:val="00B17428"/>
    <w:rsid w:val="00B20420"/>
    <w:rsid w:val="00B204AB"/>
    <w:rsid w:val="00B233A6"/>
    <w:rsid w:val="00B2527E"/>
    <w:rsid w:val="00B258B7"/>
    <w:rsid w:val="00B27154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400BC"/>
    <w:rsid w:val="00B40E7E"/>
    <w:rsid w:val="00B411E3"/>
    <w:rsid w:val="00B4149C"/>
    <w:rsid w:val="00B4296A"/>
    <w:rsid w:val="00B431BF"/>
    <w:rsid w:val="00B446C9"/>
    <w:rsid w:val="00B44DF5"/>
    <w:rsid w:val="00B45A54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572C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05CE"/>
    <w:rsid w:val="00B94B5B"/>
    <w:rsid w:val="00B95704"/>
    <w:rsid w:val="00B96945"/>
    <w:rsid w:val="00BA0010"/>
    <w:rsid w:val="00BA1520"/>
    <w:rsid w:val="00BA1941"/>
    <w:rsid w:val="00BA2129"/>
    <w:rsid w:val="00BA26FB"/>
    <w:rsid w:val="00BA288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25F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5096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1D6B"/>
    <w:rsid w:val="00C31E81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76F71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C6FA8"/>
    <w:rsid w:val="00CD0D42"/>
    <w:rsid w:val="00CD18DB"/>
    <w:rsid w:val="00CD1E4A"/>
    <w:rsid w:val="00CD31CF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051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1B9C"/>
    <w:rsid w:val="00D31EB4"/>
    <w:rsid w:val="00D32402"/>
    <w:rsid w:val="00D34439"/>
    <w:rsid w:val="00D3448A"/>
    <w:rsid w:val="00D34835"/>
    <w:rsid w:val="00D34B49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47EC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795"/>
    <w:rsid w:val="00DB39AA"/>
    <w:rsid w:val="00DB408C"/>
    <w:rsid w:val="00DB5F3F"/>
    <w:rsid w:val="00DC04C8"/>
    <w:rsid w:val="00DC09A5"/>
    <w:rsid w:val="00DC1095"/>
    <w:rsid w:val="00DC1EC7"/>
    <w:rsid w:val="00DC267C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150"/>
    <w:rsid w:val="00DE37E0"/>
    <w:rsid w:val="00DE588F"/>
    <w:rsid w:val="00DE5CE9"/>
    <w:rsid w:val="00DE6C4A"/>
    <w:rsid w:val="00DE6C7C"/>
    <w:rsid w:val="00DE710A"/>
    <w:rsid w:val="00DE72E7"/>
    <w:rsid w:val="00DE7FE1"/>
    <w:rsid w:val="00DF1426"/>
    <w:rsid w:val="00DF19E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80B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0B7F"/>
    <w:rsid w:val="00E23F2E"/>
    <w:rsid w:val="00E2401A"/>
    <w:rsid w:val="00E26E9C"/>
    <w:rsid w:val="00E31742"/>
    <w:rsid w:val="00E3248C"/>
    <w:rsid w:val="00E32DDF"/>
    <w:rsid w:val="00E33D60"/>
    <w:rsid w:val="00E34F0A"/>
    <w:rsid w:val="00E351CF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9D7"/>
    <w:rsid w:val="00E72B6A"/>
    <w:rsid w:val="00E72E84"/>
    <w:rsid w:val="00E73D6A"/>
    <w:rsid w:val="00E73FB6"/>
    <w:rsid w:val="00E744F0"/>
    <w:rsid w:val="00E7493A"/>
    <w:rsid w:val="00E77762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648"/>
    <w:rsid w:val="00E95FC3"/>
    <w:rsid w:val="00E96509"/>
    <w:rsid w:val="00E96774"/>
    <w:rsid w:val="00E974B9"/>
    <w:rsid w:val="00EA0377"/>
    <w:rsid w:val="00EA29C0"/>
    <w:rsid w:val="00EA5D85"/>
    <w:rsid w:val="00EA6E2C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E87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648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5E45"/>
    <w:rsid w:val="00EE6A25"/>
    <w:rsid w:val="00EE7113"/>
    <w:rsid w:val="00EE78C7"/>
    <w:rsid w:val="00EE7E9E"/>
    <w:rsid w:val="00EF0192"/>
    <w:rsid w:val="00EF1D7C"/>
    <w:rsid w:val="00EF262E"/>
    <w:rsid w:val="00EF2F64"/>
    <w:rsid w:val="00EF7CA9"/>
    <w:rsid w:val="00F00C35"/>
    <w:rsid w:val="00F00F3A"/>
    <w:rsid w:val="00F0394A"/>
    <w:rsid w:val="00F03EB1"/>
    <w:rsid w:val="00F049E9"/>
    <w:rsid w:val="00F04D52"/>
    <w:rsid w:val="00F05E1E"/>
    <w:rsid w:val="00F062CE"/>
    <w:rsid w:val="00F062E1"/>
    <w:rsid w:val="00F07D76"/>
    <w:rsid w:val="00F1088C"/>
    <w:rsid w:val="00F12036"/>
    <w:rsid w:val="00F152E6"/>
    <w:rsid w:val="00F153AC"/>
    <w:rsid w:val="00F15802"/>
    <w:rsid w:val="00F15ABA"/>
    <w:rsid w:val="00F17917"/>
    <w:rsid w:val="00F17972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5D0B"/>
    <w:rsid w:val="00F36573"/>
    <w:rsid w:val="00F36941"/>
    <w:rsid w:val="00F37708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315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2DB4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2C00"/>
    <w:rsid w:val="00FB329C"/>
    <w:rsid w:val="00FB3446"/>
    <w:rsid w:val="00FB49D9"/>
    <w:rsid w:val="00FB5757"/>
    <w:rsid w:val="00FB7A24"/>
    <w:rsid w:val="00FC1ACA"/>
    <w:rsid w:val="00FC24EA"/>
    <w:rsid w:val="00FC27E4"/>
    <w:rsid w:val="00FC4417"/>
    <w:rsid w:val="00FC477E"/>
    <w:rsid w:val="00FC478A"/>
    <w:rsid w:val="00FC667E"/>
    <w:rsid w:val="00FC6AFB"/>
    <w:rsid w:val="00FD0C38"/>
    <w:rsid w:val="00FD2027"/>
    <w:rsid w:val="00FD2543"/>
    <w:rsid w:val="00FD2C67"/>
    <w:rsid w:val="00FD4094"/>
    <w:rsid w:val="00FD4A53"/>
    <w:rsid w:val="00FD57E5"/>
    <w:rsid w:val="00FD5A56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11A6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3.emf"/><Relationship Id="rId21" Type="http://schemas.openxmlformats.org/officeDocument/2006/relationships/image" Target="media/image4.e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8.emf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6.emf"/><Relationship Id="rId53" Type="http://schemas.openxmlformats.org/officeDocument/2006/relationships/image" Target="media/image20.e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3.wmf"/><Relationship Id="rId31" Type="http://schemas.openxmlformats.org/officeDocument/2006/relationships/image" Target="media/image9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emf"/><Relationship Id="rId73" Type="http://schemas.openxmlformats.org/officeDocument/2006/relationships/image" Target="media/image30.wmf"/><Relationship Id="rId78" Type="http://schemas.openxmlformats.org/officeDocument/2006/relationships/hyperlink" Target="http://znanium.com/" TargetMode="External"/><Relationship Id="rId81" Type="http://schemas.openxmlformats.org/officeDocument/2006/relationships/hyperlink" Target="https://www.scopus.com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oleObject" Target="embeddings/oleObject7.bin"/><Relationship Id="rId35" Type="http://schemas.openxmlformats.org/officeDocument/2006/relationships/image" Target="media/image11.emf"/><Relationship Id="rId43" Type="http://schemas.openxmlformats.org/officeDocument/2006/relationships/image" Target="media/image15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8.emf"/><Relationship Id="rId77" Type="http://schemas.openxmlformats.org/officeDocument/2006/relationships/hyperlink" Target="http://www.e.lanbook.com/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19.emf"/><Relationship Id="rId72" Type="http://schemas.openxmlformats.org/officeDocument/2006/relationships/oleObject" Target="embeddings/oleObject28.bin"/><Relationship Id="rId80" Type="http://schemas.openxmlformats.org/officeDocument/2006/relationships/hyperlink" Target="http://webofknowledge.com/" TargetMode="Externa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emf"/><Relationship Id="rId33" Type="http://schemas.openxmlformats.org/officeDocument/2006/relationships/image" Target="media/image10.e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2.bin"/><Relationship Id="rId41" Type="http://schemas.openxmlformats.org/officeDocument/2006/relationships/image" Target="media/image14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5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8.wmf"/><Relationship Id="rId57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1708C9-B6A5-446A-B207-09E354EDA0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9</TotalTime>
  <Pages>27</Pages>
  <Words>5968</Words>
  <Characters>34020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135</cp:revision>
  <cp:lastPrinted>2021-06-03T09:32:00Z</cp:lastPrinted>
  <dcterms:created xsi:type="dcterms:W3CDTF">2021-05-24T15:24:00Z</dcterms:created>
  <dcterms:modified xsi:type="dcterms:W3CDTF">2022-04-26T05:19:00Z</dcterms:modified>
</cp:coreProperties>
</file>